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996D2F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996D2F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996D2F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77777777" w:rsidR="006E0612" w:rsidRDefault="006E0612" w:rsidP="00996D2F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jdUMjM6MjE6MTY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>
              <w:t>[1]</w:t>
            </w:r>
          </w:hyperlink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yN1QyMzoyMToxN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>
              <w:t>[2]</w:t>
            </w:r>
          </w:hyperlink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>
              <w:t>[3]</w:t>
            </w:r>
          </w:hyperlink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hyperlink w:anchor="_CTVL00151b2b1ee088e4183b1fc32db850d3839" w:tooltip="Pappas, S.P. Radiation curing / S.P. Pappas, 1992." w:history="1">
            <w:r>
              <w:t>[4]</w:t>
            </w:r>
          </w:hyperlink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hyperlink w:anchor="_CTVL001ab75b46309be4ee5b38c04fd1e949d34" w:tooltip="Kloosterboer, J.G. / J.G. Kloosterboer // Adv. Polym. Sci. – 1988. – Т.84." w:history="1">
            <w:r>
              <w:t>[5]</w:t>
            </w:r>
          </w:hyperlink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hyperlink w:anchor="_CTVL001b8a662bd057c4565858afb9872ef0c97" w:tooltip="Decker, C. / C. Decker // Progr. Polym. Sci. – 1996. – Т.21. – C.593." w:history="1">
            <w:r>
              <w:t>[6]</w:t>
            </w:r>
          </w:hyperlink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jdUMjM6MjE6MTY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>
              <w:t>[7]</w:t>
            </w:r>
          </w:hyperlink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>
              <w:t>[8]</w:t>
            </w:r>
          </w:hyperlink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996D2F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7777777" w:rsidR="006E0612" w:rsidRDefault="006E0612" w:rsidP="00996D2F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jdUMjM6MjE6MTY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>
              <w:t>, 10]</w:t>
            </w:r>
          </w:hyperlink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996D2F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996D2F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996D2F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996D2F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996D2F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996D2F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996D2F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996D2F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t>Модель</w:t>
      </w:r>
    </w:p>
    <w:p w14:paraId="0A00E3AE" w14:textId="040FFD6B" w:rsidR="00F95B6C" w:rsidRDefault="00F95B6C" w:rsidP="00996D2F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(х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M 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m:rPr>
            <m:sty m:val="p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(P,N)</m:t>
        </m:r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996D2F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77777777" w:rsidR="00F95B6C" w:rsidRPr="000E6923" w:rsidRDefault="00F95B6C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M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P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77777777" w:rsidR="00F95B6C" w:rsidRDefault="00F95B6C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P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M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P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N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γI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-l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77777777" w:rsidR="00F95B6C" w:rsidRDefault="00F95B6C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ктерные времена полимеризации и диффузии</w:t>
      </w:r>
    </w:p>
    <w:p w14:paraId="47A4C9D2" w14:textId="77777777" w:rsidR="00F95B6C" w:rsidRPr="00080617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</w:t>
      </w:r>
      <w:proofErr w:type="spellStart"/>
      <w:r w:rsidRPr="00080617">
        <w:t>взаимодиффузию</w:t>
      </w:r>
      <w:proofErr w:type="spellEnd"/>
      <w:r w:rsidRPr="00080617">
        <w:t xml:space="preserve"> мономера и нейтральной компоненты</w:t>
      </w:r>
    </w:p>
    <w:p w14:paraId="6F5A906F" w14:textId="77777777" w:rsidR="00F95B6C" w:rsidRPr="00080617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араметры, определяющие контраст композиции</w:t>
      </w:r>
    </w:p>
    <w:p w14:paraId="0063D2C3" w14:textId="77777777" w:rsidR="00F95B6C" w:rsidRDefault="00F95B6C" w:rsidP="00996D2F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оординате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77777777" w:rsidR="00F95B6C" w:rsidRPr="00A451E7" w:rsidRDefault="00AC583C" w:rsidP="00996D2F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(2</m:t>
                        </m:r>
                        <m:r>
                          <w:rPr>
                            <w:rFonts w:ascii="Cambria Math" w:hAnsi="Cambria Math"/>
                          </w:rPr>
                          <m:t>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(2</m:t>
                        </m:r>
                        <m:r>
                          <w:rPr>
                            <w:rFonts w:ascii="Cambria Math" w:hAnsi="Cambria Math"/>
                          </w:rPr>
                          <m:t>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77777777" w:rsidR="00F95B6C" w:rsidRDefault="00F95B6C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5412F86" w14:textId="77777777" w:rsidR="00F95B6C" w:rsidRDefault="00F95B6C" w:rsidP="00996D2F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мкм,P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m:rPr>
            <m:sty m:val="p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(x)</m:t>
        </m:r>
      </m:oMath>
      <w:r>
        <w:t xml:space="preserve">. </w:t>
      </w:r>
    </w:p>
    <w:p w14:paraId="6BA091A9" w14:textId="0E5ED997" w:rsidR="00F95B6C" w:rsidRDefault="00F95B6C" w:rsidP="00996D2F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lastRenderedPageBreak/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77777777" w:rsidR="00DA335D" w:rsidRDefault="00DA335D" w:rsidP="00996D2F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см. Формулу </w:t>
      </w:r>
      <w:r>
        <w:rPr>
          <w:iCs/>
        </w:rPr>
        <w:fldChar w:fldCharType="begin"/>
      </w:r>
      <w:r>
        <w:rPr>
          <w:iCs/>
        </w:rPr>
        <w:instrText xml:space="preserve"> REF _Ref114479140 \h </w:instrText>
      </w:r>
      <w:r>
        <w:rPr>
          <w:iCs/>
        </w:rPr>
      </w:r>
      <w:r>
        <w:rPr>
          <w:iCs/>
        </w:rPr>
        <w:fldChar w:fldCharType="separate"/>
      </w:r>
      <w:r>
        <w:t>(</w:t>
      </w:r>
      <w:r>
        <w:rPr>
          <w:noProof/>
        </w:rPr>
        <w:t>1</w:t>
      </w:r>
      <w:r>
        <w:t>)</w:t>
      </w:r>
      <w:r>
        <w:rPr>
          <w:iCs/>
        </w:rPr>
        <w:fldChar w:fldCharType="end"/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jdUMjM6MjE6MTY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>
              <w:t>[11]</w:t>
            </w:r>
          </w:hyperlink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A335D" w14:paraId="0863E062" w14:textId="77777777" w:rsidTr="00DA335D">
        <w:tc>
          <w:tcPr>
            <w:tcW w:w="500" w:type="pct"/>
          </w:tcPr>
          <w:p w14:paraId="4518FC71" w14:textId="77777777" w:rsidR="00DA335D" w:rsidRDefault="00DA335D" w:rsidP="00996D2F">
            <w:pPr>
              <w:pStyle w:val="a3"/>
            </w:pPr>
          </w:p>
        </w:tc>
        <w:tc>
          <w:tcPr>
            <w:tcW w:w="4000" w:type="pct"/>
          </w:tcPr>
          <w:p w14:paraId="6A99441B" w14:textId="77777777" w:rsidR="00DA335D" w:rsidRPr="00157670" w:rsidRDefault="00AC583C" w:rsidP="00996D2F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14D69D79" w14:textId="77777777" w:rsidR="00DA335D" w:rsidRDefault="00DA335D" w:rsidP="00996D2F">
            <w:pPr>
              <w:pStyle w:val="a3"/>
            </w:pPr>
            <w:bookmarkStart w:id="12" w:name="_Ref135115514"/>
            <w:bookmarkStart w:id="13" w:name="_Ref114479140"/>
            <w:r>
              <w:t>(</w:t>
            </w:r>
            <w:r>
              <w:fldChar w:fldCharType="begin"/>
            </w:r>
            <w:r>
              <w:instrText xml:space="preserve"> SEQ Формула \*ARABIC  \r 1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bookmarkEnd w:id="12"/>
            <w:r>
              <w:t>)</w:t>
            </w:r>
            <w:bookmarkEnd w:id="13"/>
          </w:p>
        </w:tc>
      </w:tr>
    </w:tbl>
    <w:p w14:paraId="7AA3D6A1" w14:textId="0F035395" w:rsidR="00DA335D" w:rsidRPr="009143C3" w:rsidRDefault="00DA335D" w:rsidP="00996D2F">
      <w:pPr>
        <w:pStyle w:val="31"/>
      </w:pPr>
      <w:bookmarkStart w:id="14" w:name="_Toc136296697"/>
      <w:bookmarkStart w:id="15" w:name="_Hlk134744241"/>
      <w:bookmarkEnd w:id="11"/>
      <w:r w:rsidRPr="009143C3">
        <w:t>Фотосенсибилизация</w:t>
      </w:r>
      <w:bookmarkEnd w:id="14"/>
      <w:r w:rsidR="00181538">
        <w:t xml:space="preserve"> </w:t>
      </w:r>
    </w:p>
    <w:p w14:paraId="7A6DE62E" w14:textId="77777777" w:rsidR="00DA335D" w:rsidRDefault="00DA335D" w:rsidP="00996D2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>
        <w:t xml:space="preserve">Схема </w:t>
      </w:r>
      <w:r>
        <w:rPr>
          <w:noProof/>
        </w:rPr>
        <w:t>1</w:t>
      </w:r>
      <w:r>
        <w:fldChar w:fldCharType="end"/>
      </w:r>
      <w:r>
        <w:t xml:space="preserve">. </w:t>
      </w: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Pr="004601CE">
        <w:rPr>
          <w:rFonts w:ascii="Calibri" w:hAnsi="Calibri" w:cs="Calibri"/>
        </w:rPr>
        <w:t>В</w:t>
      </w:r>
      <w:r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>
              <w:t>[10]</w:t>
            </w:r>
          </w:hyperlink>
          <w:r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6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6"/>
      <w:r>
        <w:rPr>
          <w:rStyle w:val="af6"/>
          <w:rFonts w:eastAsia="SimSun" w:cstheme="minorBidi"/>
          <w:color w:val="auto"/>
          <w:lang w:eastAsia="en-US"/>
        </w:rPr>
        <w:commentReference w:id="16"/>
      </w:r>
      <w:r w:rsidRPr="004601CE">
        <w:t>больш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>
              <w:t>[12]</w:t>
            </w:r>
          </w:hyperlink>
          <w:r>
            <w:fldChar w:fldCharType="end"/>
          </w:r>
        </w:sdtContent>
      </w:sdt>
      <w:r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 </w:t>
      </w:r>
      <w:r w:rsidRPr="001A48D4">
        <w:t>9,10-</w:t>
      </w:r>
      <w:r>
        <w:t>ф</w:t>
      </w:r>
      <w:r w:rsidRPr="004601CE">
        <w:t>енантренхинона</w:t>
      </w:r>
      <w:r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>
              <w:t>[13]</w:t>
            </w:r>
          </w:hyperlink>
          <w:r>
            <w:fldChar w:fldCharType="end"/>
          </w:r>
        </w:sdtContent>
      </w:sdt>
      <w:r>
        <w:t xml:space="preserve">,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>
              <w:t>[15]</w:t>
            </w:r>
          </w:hyperlink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распределение электронов в карбонильной группе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реакционное состояние происходит с квантовым выходом близким к единице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>
              <w:t>[16]</w:t>
            </w:r>
          </w:hyperlink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iCs/>
        </w:rPr>
        <w:t xml:space="preserve"> 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, принималось, что молекула </w:t>
      </w:r>
      <w:r>
        <w:rPr>
          <w:lang w:val="en-US"/>
        </w:rPr>
        <w:t>Q</w:t>
      </w:r>
      <w:r w:rsidRPr="00AA6B8F">
        <w:t xml:space="preserve"> </w:t>
      </w:r>
      <w:r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AA6B8F">
        <w:t xml:space="preserve"> </w:t>
      </w:r>
      <w:r>
        <w:t>состояние мгновенно и реагирует дальше с третичным амином.</w:t>
      </w:r>
    </w:p>
    <w:p w14:paraId="6524711D" w14:textId="77777777" w:rsidR="00DA335D" w:rsidRDefault="00DA335D" w:rsidP="00996D2F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4BB537D6" wp14:editId="022BF9EB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7A539D9" w14:textId="77777777" w:rsidR="00AC583C" w:rsidRPr="009D6F1E" w:rsidRDefault="00AC583C" w:rsidP="00DA335D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7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B537D6" id="Группа 41" o:spid="_x0000_s1026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8" o:spid="_x0000_s1028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17A539D9" w14:textId="77777777" w:rsidR="00AC583C" w:rsidRPr="009D6F1E" w:rsidRDefault="00AC583C" w:rsidP="00DA335D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8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2144FDC" w14:textId="77777777" w:rsidR="00DA335D" w:rsidRDefault="00DA335D" w:rsidP="00996D2F">
      <w:pPr>
        <w:pStyle w:val="31"/>
      </w:pPr>
      <w:bookmarkStart w:id="19" w:name="_Toc136296698"/>
      <w:bookmarkEnd w:id="15"/>
      <w:r>
        <w:t>Фотовосстановление</w:t>
      </w:r>
      <w:bookmarkEnd w:id="19"/>
    </w:p>
    <w:p w14:paraId="20487B19" w14:textId="0DAA3427" w:rsidR="00DA335D" w:rsidRDefault="00DA335D" w:rsidP="00996D2F">
      <w:pPr>
        <w:pStyle w:val="a3"/>
      </w:pPr>
      <w:bookmarkStart w:id="20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водорода 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</m:e>
          <m:sup>
            <m:r>
              <w:rPr>
                <w:rFonts w:ascii="Cambria Math" w:hAnsi="Cambria Math"/>
              </w:rPr>
              <m:t>∙-</m:t>
            </m:r>
          </m:sup>
        </m:sSup>
      </m:oMath>
      <w:r>
        <w:t xml:space="preserve">, оксифеноксильных радикало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  <m:r>
              <w:rPr>
                <w:rFonts w:ascii="Cambria Math" w:hAnsi="Cambria Math"/>
              </w:rPr>
              <m:t>Н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 xml:space="preserve"> (</w:t>
      </w:r>
      <w:r>
        <w:rPr>
          <w:iCs/>
        </w:rPr>
        <w:t xml:space="preserve">в случае тушения аминами – </w:t>
      </w:r>
      <w:proofErr w:type="spellStart"/>
      <w:r>
        <w:t>аминометильного</w:t>
      </w:r>
      <w:proofErr w:type="spellEnd"/>
      <w:r>
        <w:t xml:space="preserve"> 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13C6A04D" w14:textId="77777777" w:rsidR="00DA335D" w:rsidRDefault="00DA335D" w:rsidP="00996D2F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jdUMjM6MjE6MTY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yN1QyMzoyMToxNi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jdUMjM6MjE6MTY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–20]</w:t>
            </w:r>
          </w:hyperlink>
          <w:r>
            <w:fldChar w:fldCharType="end"/>
          </w:r>
        </w:sdtContent>
      </w:sdt>
      <w:r>
        <w:t xml:space="preserve">. Поэтому для рассмотрения принята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yN1QyMzoyMToxN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jdUMjM6MjE6MTY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3VDIzOjIxOjE2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>
              <w:t>, 22]</w:t>
            </w:r>
          </w:hyperlink>
          <w:r>
            <w:fldChar w:fldCharType="end"/>
          </w:r>
        </w:sdtContent>
      </w:sdt>
      <w:r w:rsidRPr="00CD36C3">
        <w:t>,</w:t>
      </w:r>
      <w:r>
        <w:t xml:space="preserve"> </w:t>
      </w:r>
      <w:r w:rsidRPr="00F5283F">
        <w:t xml:space="preserve">однако был доказан для карбонильных соединений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8CE1E10801904AAA9C80087E47CE66D5"/>
          </w:placeholder>
        </w:sdtPr>
        <w:sdtContent>
          <w:r w:rsidRPr="00F5283F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Pr="00F5283F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Pr="00F5283F">
              <w:t>[23]</w:t>
            </w:r>
          </w:hyperlink>
          <w:r w:rsidRPr="00F5283F">
            <w:fldChar w:fldCharType="end"/>
          </w:r>
        </w:sdtContent>
      </w:sdt>
      <w:r w:rsidRPr="00F5283F">
        <w:t xml:space="preserve">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jdUMjM6MjE6MTY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Pr="00F5283F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Pr="00F5283F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Pr="00F5283F">
              <w:t>, 25]</w:t>
            </w:r>
          </w:hyperlink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21"/>
      <w:r>
        <w:t>амин</w:t>
      </w:r>
      <w:commentRangeEnd w:id="21"/>
      <w:r w:rsidR="0056525F">
        <w:rPr>
          <w:rStyle w:val="af6"/>
          <w:rFonts w:eastAsia="SimSun" w:cstheme="minorBidi"/>
          <w:color w:val="auto"/>
          <w:lang w:eastAsia="en-US"/>
        </w:rPr>
        <w:commentReference w:id="21"/>
      </w:r>
      <w:r w:rsidRPr="00F5283F">
        <w:t>.</w:t>
      </w:r>
    </w:p>
    <w:p w14:paraId="46005A9A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C1F526F" wp14:editId="08AA50A9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46678"/>
                          <a:chOff x="0" y="355794"/>
                          <a:chExt cx="5557520" cy="1246678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8882" y="355794"/>
                            <a:ext cx="5419756" cy="95147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2C76B54" w14:textId="77777777" w:rsidR="00AC583C" w:rsidRPr="00596DA9" w:rsidRDefault="00AC583C" w:rsidP="00DA335D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2" w:name="_Ref134726767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2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1F526F" id="Группа 8" o:spid="_x0000_s1029" style="width:437.6pt;height:101.75pt;mso-position-horizontal-relative:char;mso-position-vertical-relative:line" coordorigin=",3557" coordsize="55575,124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">
                <v:shape id="Рисунок 6" o:spid="_x0000_s1030" type="#_x0000_t75" style="position:absolute;left:688;top:3557;width:54198;height:9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">
                  <v:imagedata r:id="rId14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42C76B54" w14:textId="77777777" w:rsidR="00AC583C" w:rsidRPr="00596DA9" w:rsidRDefault="00AC583C" w:rsidP="00DA335D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3" w:name="_Ref134726767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3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3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A09B5E" w14:textId="77777777" w:rsidR="00DA335D" w:rsidRPr="00EF5950" w:rsidRDefault="00DA335D" w:rsidP="00996D2F">
      <w:pPr>
        <w:pStyle w:val="a2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>
        <w:t xml:space="preserve">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 w:rsidRPr="00862AA4">
        <w:t xml:space="preserve">, имеет тот же смысл, что и термин «триплетный </w:t>
      </w:r>
      <w:proofErr w:type="spellStart"/>
      <w:r w:rsidRPr="00862AA4">
        <w:t>эксиплекс</w:t>
      </w:r>
      <w:proofErr w:type="spellEnd"/>
      <w:r w:rsidRPr="00862AA4">
        <w:t>»</w:t>
      </w:r>
      <w:r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>
              <w:t>[26]</w:t>
            </w:r>
          </w:hyperlink>
          <w:r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 xml:space="preserve">. </w:t>
      </w:r>
      <w:r w:rsidRPr="009223BD">
        <w:t>Например,</w:t>
      </w:r>
      <w:r>
        <w:t xml:space="preserve"> т</w:t>
      </w:r>
      <w:r w:rsidRPr="009D32C9">
        <w:t xml:space="preserve">ушение возбужденного состояния </w:t>
      </w:r>
      <w:proofErr w:type="spellStart"/>
      <w:r w:rsidRPr="009D32C9">
        <w:t>бензофенона</w:t>
      </w:r>
      <w:proofErr w:type="spellEnd"/>
      <w:r w:rsidRPr="009D32C9">
        <w:t xml:space="preserve"> путем переноса электрона</w:t>
      </w:r>
      <w:r>
        <w:t xml:space="preserve"> с амина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23179BE9D79B4BD5A51FC2E98DB99121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jdUMjM6MjE6MTY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>
              <w:t>[27]</w:t>
            </w:r>
          </w:hyperlink>
          <w:r>
            <w:fldChar w:fldCharType="end"/>
          </w:r>
        </w:sdtContent>
      </w:sdt>
      <w:r>
        <w:t xml:space="preserve"> </w:t>
      </w:r>
      <w:r w:rsidRPr="009D32C9">
        <w:t xml:space="preserve">происходит с константой </w:t>
      </w:r>
      <w:r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(для системы </w:t>
      </w:r>
      <w:proofErr w:type="spellStart"/>
      <w:r w:rsidRPr="00106DFE">
        <w:t>бензофенон</w:t>
      </w:r>
      <w:proofErr w:type="spellEnd"/>
      <w:r w:rsidRPr="00106DFE">
        <w:t xml:space="preserve"> – ДМА</w:t>
      </w:r>
      <w:r>
        <w:t xml:space="preserve"> в </w:t>
      </w:r>
      <w:r w:rsidRPr="00106DFE">
        <w:t>ацетонитрил</w:t>
      </w:r>
      <w:r>
        <w:t>е</w:t>
      </w:r>
      <w:r w:rsidRPr="00EF5950">
        <w:t>)</w:t>
      </w:r>
      <w:r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>
              <w:t>[28]</w:t>
            </w:r>
          </w:hyperlink>
          <w:r>
            <w:fldChar w:fldCharType="end"/>
          </w:r>
        </w:sdtContent>
      </w:sdt>
      <w:r w:rsidRPr="00EF5950">
        <w:t xml:space="preserve"> (</w:t>
      </w:r>
      <w:r>
        <w:t xml:space="preserve"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).  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Pr="00D21DF3">
        <w:t xml:space="preserve">, </w:t>
      </w:r>
      <w:r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и</w:t>
      </w:r>
      <w:r w:rsidRPr="00D21DF3">
        <w:t xml:space="preserve"> </w:t>
      </w:r>
      <w:r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>
        <w:t>. Энергия КС приблизительно равна энергии триплетного фотоакцептора</w:t>
      </w:r>
      <w:r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t>, которую для фотоакцепторов, являющихся производными одного соединения можно считать постоянной. Э</w:t>
      </w:r>
      <w:r w:rsidRPr="00D21DF3">
        <w:t>нергия промежуточного состояния систем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</w:t>
      </w:r>
      <w:r w:rsidRPr="00D21DF3">
        <w:t xml:space="preserve">определяется </w:t>
      </w:r>
      <w:proofErr w:type="spellStart"/>
      <w:r w:rsidRPr="00D21DF3">
        <w:t>red</w:t>
      </w:r>
      <w:proofErr w:type="spellEnd"/>
      <w:r w:rsidRPr="00D21DF3">
        <w:t>/</w:t>
      </w:r>
      <w:proofErr w:type="spellStart"/>
      <w:r w:rsidRPr="00D21DF3">
        <w:t>ox</w:t>
      </w:r>
      <w:proofErr w:type="spellEnd"/>
      <w:r w:rsidRPr="00D21DF3">
        <w:t xml:space="preserve"> свойствами реагентов и может варьироваться в пределах десятков ккал/моль</w:t>
      </w:r>
      <w:r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 w:rsidRPr="00D21DF3">
        <w:t xml:space="preserve">. </w:t>
      </w:r>
      <w:r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>
        <w:t xml:space="preserve">, 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 w:rsidRPr="00A90BCC">
        <w:t xml:space="preserve"> </w:t>
      </w:r>
      <w:r>
        <w:t>медленнее</w:t>
      </w:r>
      <w:r w:rsidRPr="00A90BCC">
        <w:t xml:space="preserve"> </w:t>
      </w:r>
      <w:r>
        <w:t>в</w:t>
      </w:r>
      <w:r w:rsidRPr="00A90BCC">
        <w:t xml:space="preserve"> 10 -100 </w:t>
      </w:r>
      <w:r>
        <w:t>раз</w:t>
      </w:r>
      <w:r w:rsidRPr="00A90BCC">
        <w:t xml:space="preserve">, </w:t>
      </w:r>
      <w:r>
        <w:t>следовательно</w:t>
      </w:r>
      <w:r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9920C7">
        <w:t xml:space="preserve"> </w:t>
      </w:r>
      <w:r>
        <w:t xml:space="preserve">(для системы </w:t>
      </w:r>
      <w:proofErr w:type="spellStart"/>
      <w:r w:rsidRPr="00106DFE">
        <w:t>бензофенон</w:t>
      </w:r>
      <w:proofErr w:type="spellEnd"/>
      <w:r w:rsidRPr="00106DFE">
        <w:t xml:space="preserve"> – ДМА</w:t>
      </w:r>
      <w:r>
        <w:t xml:space="preserve"> в </w:t>
      </w:r>
      <w:r w:rsidRPr="00106DFE">
        <w:t>ацетонитрил</w:t>
      </w:r>
      <w:r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>
              <w:t>[30]</w:t>
            </w:r>
          </w:hyperlink>
          <w:r>
            <w:fldChar w:fldCharType="end"/>
          </w:r>
        </w:sdtContent>
      </w:sdt>
      <w:r w:rsidRPr="00A90BCC">
        <w:t>.</w:t>
      </w:r>
      <w:r>
        <w:t xml:space="preserve"> </w:t>
      </w:r>
      <w:r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  <m:r>
          <w:rPr>
            <w:rFonts w:ascii="Cambria Math" w:hAnsi="Cambria Math"/>
          </w:rPr>
          <m:t xml:space="preserve"> и DH</m:t>
        </m:r>
      </m:oMath>
      <w:r w:rsidRPr="009D32C9">
        <w:t xml:space="preserve"> </w:t>
      </w:r>
      <w:r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proofErr w:type="spellStart"/>
      <w:r w:rsidRPr="009D32C9">
        <w:t>бензофенона</w:t>
      </w:r>
      <w:proofErr w:type="spellEnd"/>
      <w:r w:rsidRPr="009D32C9">
        <w:t xml:space="preserve"> и катион–радикала N,N-</w:t>
      </w:r>
      <w:proofErr w:type="spellStart"/>
      <w:r w:rsidRPr="009D32C9">
        <w:t>диметиланилина</w:t>
      </w:r>
      <w:proofErr w:type="spellEnd"/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⋅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79066E">
        <w:t xml:space="preserve">, </w:t>
      </w:r>
      <w:r>
        <w:t xml:space="preserve">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 xml:space="preserve">. </w:t>
      </w:r>
      <w:r w:rsidRPr="0079066E">
        <w:t>Контактные ион-радикальные пары существуют несколько наносекунд и их время жизни зависит от типа карбонил</w:t>
      </w:r>
      <w:r>
        <w:t>ь</w:t>
      </w:r>
      <w:r w:rsidRPr="0079066E">
        <w:t>ного соединения.</w:t>
      </w:r>
      <w:r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 (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>).</w:t>
      </w:r>
      <w:r w:rsidRPr="00CC1A8C">
        <w:t xml:space="preserve"> </w:t>
      </w:r>
      <w:r>
        <w:t>О</w:t>
      </w:r>
      <w:r w:rsidRPr="003D2050">
        <w:t>д</w:t>
      </w:r>
      <w:r>
        <w:t>но</w:t>
      </w:r>
      <w:r w:rsidRPr="003D2050">
        <w:t xml:space="preserve"> связан</w:t>
      </w:r>
      <w:r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>
        <w:t xml:space="preserve">для системы </w:t>
      </w:r>
      <w:proofErr w:type="spellStart"/>
      <w:r w:rsidRPr="00B7473F">
        <w:t>бензофенон</w:t>
      </w:r>
      <w:proofErr w:type="spellEnd"/>
      <w:r w:rsidRPr="00B7473F">
        <w:t xml:space="preserve"> </w:t>
      </w:r>
      <w:r>
        <w:t>–</w:t>
      </w:r>
      <w:r w:rsidRPr="00B7473F">
        <w:t xml:space="preserve"> ДМА</w:t>
      </w:r>
      <w:r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>
              <w:t>[31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(для пары </w:t>
      </w:r>
      <w:proofErr w:type="spellStart"/>
      <w:r w:rsidRPr="003908B4">
        <w:t>пирролохинолинхинон</w:t>
      </w:r>
      <w:proofErr w:type="spellEnd"/>
      <w:r w:rsidRPr="003908B4">
        <w:t xml:space="preserve"> –</w:t>
      </w:r>
      <w:proofErr w:type="spellStart"/>
      <w:r w:rsidRPr="003908B4">
        <w:t>бензиловый</w:t>
      </w:r>
      <w:proofErr w:type="spellEnd"/>
      <w:r w:rsidRPr="003908B4">
        <w:t xml:space="preserve">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>
              <w:t>[24]</w:t>
            </w:r>
          </w:hyperlink>
          <w:r>
            <w:fldChar w:fldCharType="end"/>
          </w:r>
        </w:sdtContent>
      </w:sdt>
      <w:r w:rsidRPr="000B638D">
        <w:t>.</w:t>
      </w:r>
      <w:r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</w:t>
      </w:r>
      <w:proofErr w:type="spellStart"/>
      <w:r>
        <w:t>электронодонорных</w:t>
      </w:r>
      <w:proofErr w:type="spellEnd"/>
      <w:r>
        <w:t xml:space="preserve"> заместителей в молекулу </w:t>
      </w:r>
      <w:proofErr w:type="spellStart"/>
      <w:r>
        <w:t>фотоакцептора</w:t>
      </w:r>
      <w:proofErr w:type="spellEnd"/>
      <w: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На </w:t>
      </w:r>
      <w:r>
        <w:fldChar w:fldCharType="begin"/>
      </w:r>
      <w:r>
        <w:instrText xml:space="preserve"> REF _Ref134790694 \h </w:instrText>
      </w:r>
      <w:r>
        <w:fldChar w:fldCharType="separate"/>
      </w:r>
      <w:r>
        <w:t xml:space="preserve">Рисунок </w:t>
      </w:r>
      <w:r>
        <w:rPr>
          <w:noProof/>
        </w:rPr>
        <w:t>1</w:t>
      </w:r>
      <w:r>
        <w:fldChar w:fldCharType="end"/>
      </w:r>
      <w:r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>
        <w:t xml:space="preserve"> в зависимости от</w:t>
      </w:r>
      <w:r w:rsidRPr="00814C1C">
        <w:t xml:space="preserve"> свободной энергии переноса протона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>
        <w:t xml:space="preserve"> различных </w:t>
      </w:r>
      <w:proofErr w:type="spellStart"/>
      <w:r>
        <w:t>бензофенонов</w:t>
      </w:r>
      <w:proofErr w:type="spellEnd"/>
      <w:r>
        <w:t xml:space="preserve"> </w:t>
      </w:r>
      <w:r w:rsidRPr="00814C1C">
        <w:t xml:space="preserve"> (кривые построены по экспериментальным результатам, приведенным в</w:t>
      </w:r>
      <w:r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>
              <w:t>[31]</w:t>
            </w:r>
          </w:hyperlink>
          <w:r>
            <w:fldChar w:fldCharType="end"/>
          </w:r>
        </w:sdtContent>
      </w:sdt>
      <w:r w:rsidRPr="00814C1C">
        <w:t>)</w:t>
      </w:r>
      <w:r>
        <w:t>.</w:t>
      </w:r>
    </w:p>
    <w:p w14:paraId="2A751B53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569D06D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D1E8B2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831896"/>
                <wp:effectExtent l="0" t="0" r="0" b="698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31896"/>
                          <a:chOff x="-1098550" y="613229"/>
                          <a:chExt cx="6159500" cy="4831896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45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9087688" w14:textId="77777777" w:rsidR="00AC583C" w:rsidRDefault="00AC583C" w:rsidP="00DA335D">
                              <w:pPr>
                                <w:pStyle w:val="af2"/>
                              </w:pPr>
                              <w:bookmarkStart w:id="24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4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14B80DDC" w14:textId="77777777" w:rsidR="00AC583C" w:rsidRDefault="00AC583C" w:rsidP="00DA335D">
                              <w:pPr>
                                <w:pStyle w:val="af2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73F86B37" w14:textId="77777777" w:rsidR="00AC583C" w:rsidRDefault="00AC583C" w:rsidP="00DA335D">
                              <w:pPr>
                                <w:pStyle w:val="af2"/>
                              </w:pPr>
                              <w:r w:rsidRPr="00814C1C">
                                <w:t>2) бензол</w:t>
                              </w:r>
                            </w:p>
                            <w:p w14:paraId="1C3602F6" w14:textId="77777777" w:rsidR="00AC583C" w:rsidRPr="00814C1C" w:rsidRDefault="00AC583C" w:rsidP="00DA335D">
                              <w:pPr>
                                <w:pStyle w:val="af2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80.45pt;mso-position-horizontal-relative:char;mso-position-vertical-relative:line" coordorigin="-10985,6132" coordsize="61595,48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4" type="#_x0000_t202" style="position:absolute;left:-10985;top:42354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39087688" w14:textId="77777777" w:rsidR="00AC583C" w:rsidRDefault="00AC583C" w:rsidP="00DA335D">
                        <w:pPr>
                          <w:pStyle w:val="af2"/>
                        </w:pPr>
                        <w:bookmarkStart w:id="25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5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14B80DDC" w14:textId="77777777" w:rsidR="00AC583C" w:rsidRDefault="00AC583C" w:rsidP="00DA335D">
                        <w:pPr>
                          <w:pStyle w:val="af2"/>
                        </w:pPr>
                        <w:r w:rsidRPr="00814C1C">
                          <w:t>1) циклогексан</w:t>
                        </w:r>
                      </w:p>
                      <w:p w14:paraId="73F86B37" w14:textId="77777777" w:rsidR="00AC583C" w:rsidRDefault="00AC583C" w:rsidP="00DA335D">
                        <w:pPr>
                          <w:pStyle w:val="af2"/>
                        </w:pPr>
                        <w:r w:rsidRPr="00814C1C">
                          <w:t>2) бензол</w:t>
                        </w:r>
                      </w:p>
                      <w:p w14:paraId="1C3602F6" w14:textId="77777777" w:rsidR="00AC583C" w:rsidRPr="00814C1C" w:rsidRDefault="00AC583C" w:rsidP="00DA335D">
                        <w:pPr>
                          <w:pStyle w:val="af2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5FF24" w14:textId="3D44F3B6" w:rsidR="00DA335D" w:rsidRDefault="00DA335D" w:rsidP="00996D2F">
      <w:pPr>
        <w:pStyle w:val="a2"/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>
              <w:t>[25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>
              <w:t>[25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>
              <w:t>[24]</w:t>
            </w:r>
          </w:hyperlink>
          <w:r>
            <w:fldChar w:fldCharType="end"/>
          </w:r>
        </w:sdtContent>
      </w:sdt>
      <w:r>
        <w:t xml:space="preserve">, что значительно меньше констант переноса </w:t>
      </w:r>
      <w:r>
        <w:rPr>
          <w:lang w:val="en-US"/>
        </w:rPr>
        <w:t>H</w:t>
      </w:r>
      <w:r w:rsidRPr="003D2050">
        <w:t>.</w:t>
      </w:r>
      <w:r w:rsidRPr="005F5336">
        <w:t xml:space="preserve"> </w:t>
      </w:r>
      <w:r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Так как нет </w:t>
      </w:r>
      <w:commentRangeStart w:id="26"/>
      <w:r>
        <w:t xml:space="preserve">достоверных данных о константах </w:t>
      </w:r>
      <w:commentRangeEnd w:id="26"/>
      <w:r w:rsidR="0056525F">
        <w:rPr>
          <w:rStyle w:val="af6"/>
          <w:rFonts w:eastAsia="SimSun" w:cstheme="minorBidi"/>
          <w:color w:val="auto"/>
          <w:lang w:eastAsia="en-US"/>
        </w:rPr>
        <w:commentReference w:id="26"/>
      </w:r>
      <w:r>
        <w:t>этих процессов для о-хинонов и 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1946538D" w14:textId="3C87332D" w:rsidR="0056525F" w:rsidRDefault="0056525F" w:rsidP="00996D2F">
      <w:pPr>
        <w:pStyle w:val="a2"/>
      </w:pPr>
    </w:p>
    <w:p w14:paraId="3A0C8E97" w14:textId="77777777" w:rsidR="0056525F" w:rsidRPr="00EE6AF8" w:rsidRDefault="0056525F" w:rsidP="00996D2F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Pr="00F52122">
        <w:t xml:space="preserve"> </w:t>
      </w:r>
      <w:r>
        <w:t>они</w:t>
      </w:r>
      <w:r w:rsidRPr="00FA0E5D">
        <w:t xml:space="preserve"> были изучены наиболее подробно</w:t>
      </w:r>
      <w:r>
        <w:t xml:space="preserve"> и</w:t>
      </w:r>
      <w:r w:rsidRPr="00FA0E5D">
        <w:t xml:space="preserve"> зависят от строения донора водорода</w:t>
      </w:r>
      <w:r>
        <w:t xml:space="preserve">. В 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98409D716AFE4C21ADE67C6CD88AD52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 xml:space="preserve"> представлены константы тушения хинонов различными донорами </w:t>
      </w:r>
      <w:r>
        <w:rPr>
          <w:lang w:val="en-US"/>
        </w:rPr>
        <w:t>H</w:t>
      </w:r>
      <w:r>
        <w:t xml:space="preserve"> и константы гибели хинонов в триплетном состоянии на разных донорах электрона. Однако для рассматриваемых в работе о-хинонов значимым является перенос Н и е от аминов к хинонам без диффузионных особенностей, поэтому они учтены в данной работе.</w:t>
      </w:r>
    </w:p>
    <w:p w14:paraId="29C307BC" w14:textId="77777777" w:rsidR="0056525F" w:rsidRDefault="0056525F" w:rsidP="00996D2F">
      <w:pPr>
        <w:pStyle w:val="a2"/>
      </w:pPr>
    </w:p>
    <w:p w14:paraId="7C1B8758" w14:textId="77777777" w:rsidR="00D365B1" w:rsidRPr="005F458C" w:rsidRDefault="00D365B1" w:rsidP="005F458C">
      <w:pPr>
        <w:pStyle w:val="1"/>
      </w:pPr>
      <w:r w:rsidRPr="005F458C">
        <w:t xml:space="preserve">Реакции с </w:t>
      </w:r>
      <w:commentRangeStart w:id="27"/>
      <w:r w:rsidRPr="005F458C">
        <w:t>аминами</w:t>
      </w:r>
      <w:commentRangeEnd w:id="27"/>
      <w:r w:rsidR="00917C8A" w:rsidRPr="005F458C">
        <w:rPr>
          <w:rStyle w:val="af6"/>
          <w:rFonts w:eastAsia="SimSun"/>
          <w:sz w:val="32"/>
          <w:szCs w:val="36"/>
        </w:rPr>
        <w:commentReference w:id="27"/>
      </w:r>
    </w:p>
    <w:p w14:paraId="47244164" w14:textId="77777777" w:rsidR="00D365B1" w:rsidRDefault="00D365B1" w:rsidP="00996D2F">
      <w:pPr>
        <w:pStyle w:val="a3"/>
      </w:pPr>
      <w:r>
        <w:t xml:space="preserve">В случае реакций с аминами образуются </w:t>
      </w:r>
      <w:proofErr w:type="spellStart"/>
      <w:r w:rsidRPr="00E303DB">
        <w:t>оксифеноксильн</w:t>
      </w:r>
      <w:r>
        <w:t>ые</w:t>
      </w:r>
      <w:proofErr w:type="spellEnd"/>
      <w:r w:rsidRPr="00E303DB">
        <w:t xml:space="preserve"> и </w:t>
      </w:r>
      <w:proofErr w:type="spellStart"/>
      <w:r>
        <w:t>аминометильные</w:t>
      </w:r>
      <w:proofErr w:type="spellEnd"/>
      <w:r>
        <w:t xml:space="preserve"> </w:t>
      </w:r>
      <w:r w:rsidRPr="00E303DB">
        <w:t>радикал</w:t>
      </w:r>
      <w:r>
        <w:t xml:space="preserve">ы см. </w:t>
      </w:r>
      <w:commentRangeStart w:id="28"/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>
        <w:t xml:space="preserve">Схема </w:t>
      </w:r>
      <w:r>
        <w:rPr>
          <w:noProof/>
        </w:rPr>
        <w:t>2</w:t>
      </w:r>
      <w:r>
        <w:fldChar w:fldCharType="end"/>
      </w:r>
      <w:commentRangeEnd w:id="28"/>
      <w:r>
        <w:rPr>
          <w:rStyle w:val="af6"/>
          <w:rFonts w:eastAsia="SimSun" w:cstheme="minorBidi"/>
          <w:color w:val="auto"/>
          <w:lang w:eastAsia="en-US"/>
        </w:rPr>
        <w:commentReference w:id="28"/>
      </w:r>
      <w:r w:rsidRPr="00F113BC">
        <w:t>.</w:t>
      </w:r>
      <w:r>
        <w:t xml:space="preserve"> </w:t>
      </w:r>
    </w:p>
    <w:p w14:paraId="54ED6E12" w14:textId="77777777" w:rsidR="00D365B1" w:rsidRDefault="00D365B1" w:rsidP="00D365B1">
      <w:pPr>
        <w:pStyle w:val="af0"/>
      </w:pPr>
      <w:r>
        <w:object w:dxaOrig="6169" w:dyaOrig="759" w14:anchorId="138BFAA7">
          <v:shape id="_x0000_i1025" type="#_x0000_t75" style="width:464.15pt;height:57.75pt" o:ole="">
            <v:imagedata r:id="rId17" o:title=""/>
          </v:shape>
          <o:OLEObject Type="Embed" ProgID="ChemDraw.Document.6.0" ShapeID="_x0000_i1025" DrawAspect="Content" ObjectID="_1775220470" r:id="rId18"/>
        </w:object>
      </w:r>
    </w:p>
    <w:p w14:paraId="33A49317" w14:textId="7DE0B6DA" w:rsidR="00D365B1" w:rsidRDefault="00D365B1" w:rsidP="00D365B1">
      <w:pPr>
        <w:pStyle w:val="af2"/>
      </w:pPr>
      <w:bookmarkStart w:id="29" w:name="_Ref135240340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bookmarkEnd w:id="29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1204248C" w14:textId="55275E68" w:rsidR="0056525F" w:rsidRDefault="0056525F" w:rsidP="00996D2F">
      <w:pPr>
        <w:pStyle w:val="a3"/>
      </w:pPr>
      <w:r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E20EEF8D6DA5411283B459749604E33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>
        <w:t>термоинициирования</w:t>
      </w:r>
      <w:proofErr w:type="spellEnd"/>
      <w:r>
        <w:t xml:space="preserve"> и при облучении системы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</w:t>
      </w:r>
      <w:proofErr w:type="spellStart"/>
      <w:r w:rsidRPr="00105252">
        <w:t>оксифеноксильные</w:t>
      </w:r>
      <w:proofErr w:type="spellEnd"/>
      <w:r w:rsidRPr="00105252">
        <w:t xml:space="preserve"> радикалы – </w:t>
      </w:r>
      <w:r>
        <w:t>ингибиторы</w:t>
      </w:r>
      <w:r w:rsidRPr="00105252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E20EEF8D6DA5411283B459749604E33E"/>
          </w:placeholder>
        </w:sdtPr>
        <w:sdtContent>
          <w:r w:rsidRPr="00F12DE4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3VDIzOjIxOjE2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I3VDIzOjIxOjE2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</w:t>
      </w:r>
    </w:p>
    <w:p w14:paraId="026956DD" w14:textId="5E26CFF0" w:rsidR="0056525F" w:rsidRDefault="0056525F" w:rsidP="00996D2F">
      <w:pPr>
        <w:pStyle w:val="a3"/>
      </w:pPr>
      <w:r>
        <w:t>Поэтому влияние продуктов фотовосстановления орто-</w:t>
      </w:r>
      <w:proofErr w:type="spellStart"/>
      <w:r>
        <w:t>бензохинонов</w:t>
      </w:r>
      <w:proofErr w:type="spellEnd"/>
      <w:r>
        <w:t xml:space="preserve"> в присутствии аминов на полимеризацию ММА </w:t>
      </w:r>
      <w:r w:rsidRPr="00996D2F">
        <w:t>моделировали</w:t>
      </w:r>
      <w:r>
        <w:t xml:space="preserve"> посредством “предварительного облучения” мономера, содержащего хинон и амин с последующей полимеризацией в </w:t>
      </w:r>
      <w:proofErr w:type="spellStart"/>
      <w:r>
        <w:t>темновом</w:t>
      </w:r>
      <w:proofErr w:type="spellEnd"/>
      <w:r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112D45B5B9AF4DE696945F35688F9E3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112D45B5B9AF4DE696945F35688F9E3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jdUMjM6MjE6MTY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 </w:t>
      </w:r>
      <w:r>
        <w:fldChar w:fldCharType="begin"/>
      </w:r>
      <w:r>
        <w:instrText xml:space="preserve"> REF _Ref135206354 \h </w:instrText>
      </w:r>
      <w:r>
        <w:fldChar w:fldCharType="separate"/>
      </w:r>
      <w:r>
        <w:t xml:space="preserve">Схема </w:t>
      </w:r>
      <w:r>
        <w:rPr>
          <w:noProof/>
        </w:rPr>
        <w:t>4</w:t>
      </w:r>
      <w:r>
        <w:fldChar w:fldCharType="end"/>
      </w:r>
      <w:r>
        <w:t>, реакция равновесна</w:t>
      </w:r>
      <w:r w:rsidRPr="00337CEF">
        <w:t xml:space="preserve"> </w:t>
      </w:r>
      <w:r>
        <w:t xml:space="preserve">константа этой реакции: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C83348CB4AA948D29014EA5D74B9C4B4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>
            <w:rPr>
              <w:lang w:val="en-US"/>
            </w:rPr>
            <w:instrText>ADDIN</w:instrText>
          </w:r>
          <w:r w:rsidRPr="00221212">
            <w:instrText xml:space="preserve"> </w:instrText>
          </w:r>
          <w:r>
            <w:rPr>
              <w:lang w:val="en-US"/>
            </w:rPr>
            <w:instrText>CitaviPlaceholder</w:instrText>
          </w:r>
          <w:r w:rsidRPr="00221212">
            <w:instrText>{</w:instrText>
          </w:r>
          <w:r>
            <w:rPr>
              <w:lang w:val="en-US"/>
            </w:rPr>
            <w:instrText>eyIkaWQiOiIx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DaXRhdGlvbnMuV</w:instrText>
          </w:r>
          <w:r w:rsidRPr="00221212">
            <w:instrText>29</w:instrText>
          </w:r>
          <w:r>
            <w:rPr>
              <w:lang w:val="en-US"/>
            </w:rPr>
            <w:instrText>yZFBsYWNlaG</w:instrText>
          </w:r>
          <w:r w:rsidRPr="00221212">
            <w:instrText>9</w:instrText>
          </w:r>
          <w:r>
            <w:rPr>
              <w:lang w:val="en-US"/>
            </w:rPr>
            <w:instrText>sZG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VudHJpZXMiOlt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I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LkNpdG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9</w:instrText>
          </w:r>
          <w:r>
            <w:rPr>
              <w:lang w:val="en-US"/>
            </w:rPr>
            <w:instrText>ucy</w:instrText>
          </w:r>
          <w:r w:rsidRPr="00221212">
            <w:instrText>5</w:instrText>
          </w:r>
          <w:r>
            <w:rPr>
              <w:lang w:val="en-US"/>
            </w:rPr>
            <w:instrText>Xb</w:instrText>
          </w:r>
          <w:r w:rsidRPr="00221212">
            <w:instrText>3</w:instrText>
          </w:r>
          <w:r>
            <w:rPr>
              <w:lang w:val="en-US"/>
            </w:rPr>
            <w:instrText>Jk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JFbnRye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iLCJJZCI</w:instrText>
          </w:r>
          <w:r w:rsidRPr="00221212">
            <w:instrText>6</w:instrText>
          </w:r>
          <w:r>
            <w:rPr>
              <w:lang w:val="en-US"/>
            </w:rPr>
            <w:instrText>IjUyMjczZGJjLWI</w:instrText>
          </w:r>
          <w:r w:rsidRPr="00221212">
            <w:instrText>1</w:instrText>
          </w:r>
          <w:r>
            <w:rPr>
              <w:lang w:val="en-US"/>
            </w:rPr>
            <w:instrText>YmMtNGI</w:instrText>
          </w:r>
          <w:r w:rsidRPr="00221212">
            <w:instrText>2</w:instrText>
          </w:r>
          <w:r>
            <w:rPr>
              <w:lang w:val="en-US"/>
            </w:rPr>
            <w:instrText>Mi</w:instrText>
          </w:r>
          <w:r w:rsidRPr="00221212">
            <w:instrText>04</w:instrText>
          </w:r>
          <w:r>
            <w:rPr>
              <w:lang w:val="en-US"/>
            </w:rPr>
            <w:instrText>NGVmLTc</w:instrText>
          </w:r>
          <w:r w:rsidRPr="00221212">
            <w:instrText>4</w:instrText>
          </w:r>
          <w:r>
            <w:rPr>
              <w:lang w:val="en-US"/>
            </w:rPr>
            <w:instrText>ZTY</w:instrText>
          </w:r>
          <w:r w:rsidRPr="00221212">
            <w:instrText>3</w:instrText>
          </w:r>
          <w:r>
            <w:rPr>
              <w:lang w:val="en-US"/>
            </w:rPr>
            <w:instrText>OWMzNzA</w:instrText>
          </w:r>
          <w:r w:rsidRPr="00221212">
            <w:instrText>0</w:instrText>
          </w:r>
          <w:r>
            <w:rPr>
              <w:lang w:val="en-US"/>
            </w:rPr>
            <w:instrText>NyIsIlJhbmdlTGVuZ</w:instrText>
          </w:r>
          <w:r w:rsidRPr="00221212">
            <w:instrText>3</w:instrText>
          </w:r>
          <w:r>
            <w:rPr>
              <w:lang w:val="en-US"/>
            </w:rPr>
            <w:instrText>RoIjo</w:instrText>
          </w:r>
          <w:r w:rsidRPr="00221212">
            <w:instrText>0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V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I</w:instrText>
          </w:r>
          <w:r w:rsidRPr="00221212">
            <w:instrText>6</w:instrText>
          </w:r>
          <w:r>
            <w:rPr>
              <w:lang w:val="en-US"/>
            </w:rPr>
            <w:instrText>eyIkaWQiOiIz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VuZFBhZ</w:instrText>
          </w:r>
          <w:r w:rsidRPr="00221212">
            <w:instrText>2</w:instrText>
          </w:r>
          <w:r>
            <w:rPr>
              <w:lang w:val="en-US"/>
            </w:rPr>
            <w:instrText>UiOnsiJGlkIjoiNC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QYWdlTnVtYm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IiwiSXNGdWxseU</w:instrText>
          </w:r>
          <w:r w:rsidRPr="00221212">
            <w:instrText>51</w:instrText>
          </w:r>
          <w:r>
            <w:rPr>
              <w:lang w:val="en-US"/>
            </w:rPr>
            <w:instrText>bWVyaWMiOmZhbHNlLCJOdW</w:instrText>
          </w:r>
          <w:r w:rsidRPr="00221212">
            <w:instrText>1</w:instrText>
          </w:r>
          <w:r>
            <w:rPr>
              <w:lang w:val="en-US"/>
            </w:rPr>
            <w:instrText>iZXJpbmdUeXBlIjowLCJOdW</w:instrText>
          </w:r>
          <w:r w:rsidRPr="00221212">
            <w:instrText>1</w:instrText>
          </w:r>
          <w:r>
            <w:rPr>
              <w:lang w:val="en-US"/>
            </w:rPr>
            <w:instrText>lcmFsU</w:instrText>
          </w:r>
          <w:r w:rsidRPr="00221212">
            <w:instrText>3</w:instrText>
          </w:r>
          <w:r>
            <w:rPr>
              <w:lang w:val="en-US"/>
            </w:rPr>
            <w:instrText>lzdGVtIjowf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cnRQYWdlIjp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U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UGFnZU</w:instrText>
          </w:r>
          <w:r w:rsidRPr="00221212">
            <w:instrText>51</w:instrText>
          </w:r>
          <w:r>
            <w:rPr>
              <w:lang w:val="en-US"/>
            </w:rPr>
            <w:instrText>bWJlci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lzRnVsbHlOdW</w:instrText>
          </w:r>
          <w:r w:rsidRPr="00221212">
            <w:instrText>1</w:instrText>
          </w:r>
          <w:r>
            <w:rPr>
              <w:lang w:val="en-US"/>
            </w:rPr>
            <w:instrText>lcmljIjpmYWxzZ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H</w:instrText>
          </w:r>
          <w:r w:rsidRPr="00221212">
            <w:instrText>19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UiOnsiJGlkIjoiNi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uUmVmZXJlbmNl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Fic</w:instrText>
          </w:r>
          <w:r w:rsidRPr="00221212">
            <w:instrText>3</w:instrText>
          </w:r>
          <w:r>
            <w:rPr>
              <w:lang w:val="en-US"/>
            </w:rPr>
            <w:instrText>RyYWN</w:instrText>
          </w:r>
          <w:r w:rsidRPr="00221212">
            <w:instrText>0</w:instrText>
          </w:r>
          <w:r>
            <w:rPr>
              <w:lang w:val="en-US"/>
            </w:rPr>
            <w:instrText>Q</w:instrText>
          </w:r>
          <w:r w:rsidRPr="00221212">
            <w:instrText>29</w:instrText>
          </w:r>
          <w:r>
            <w:rPr>
              <w:lang w:val="en-US"/>
            </w:rPr>
            <w:instrText>tcGxleGl</w:instrText>
          </w:r>
          <w:r w:rsidRPr="00221212">
            <w:instrText>0</w:instrText>
          </w:r>
          <w:r>
            <w:rPr>
              <w:lang w:val="en-US"/>
            </w:rPr>
            <w:instrText>eSI</w:instrText>
          </w:r>
          <w:r w:rsidRPr="00221212">
            <w:instrText>6</w:instrText>
          </w:r>
          <w:r>
            <w:rPr>
              <w:lang w:val="en-US"/>
            </w:rPr>
            <w:instrText>MCwiQWJzdHJhY</w:instrText>
          </w:r>
          <w:r w:rsidRPr="00221212">
            <w:instrText>3</w:instrText>
          </w:r>
          <w:r>
            <w:rPr>
              <w:lang w:val="en-US"/>
            </w:rPr>
            <w:instrText>R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BdXRob</w:instrText>
          </w:r>
          <w:r w:rsidRPr="00221212">
            <w:instrText>3</w:instrText>
          </w:r>
          <w:r>
            <w:rPr>
              <w:lang w:val="en-US"/>
            </w:rPr>
            <w:instrText>JzIjpbeyIkaWQiOiI</w:instrText>
          </w:r>
          <w:r w:rsidRPr="00221212">
            <w:instrText>3</w:instrText>
          </w:r>
          <w:r>
            <w:rPr>
              <w:lang w:val="en-US"/>
            </w:rPr>
            <w:instrText>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QZXJzb</w:instrText>
          </w:r>
          <w:r w:rsidRPr="00221212">
            <w:instrText>24</w:instrText>
          </w:r>
          <w:r>
            <w:rPr>
              <w:lang w:val="en-US"/>
            </w:rPr>
            <w:instrText>sIF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IiwiRmlyc</w:instrText>
          </w:r>
          <w:r w:rsidRPr="00221212">
            <w:instrText>3</w:instrText>
          </w:r>
          <w:r>
            <w:rPr>
              <w:lang w:val="en-US"/>
            </w:rPr>
            <w:instrText>ROYW</w:instrText>
          </w:r>
          <w:r w:rsidRPr="00221212">
            <w:instrText>1</w:instrText>
          </w:r>
          <w:r>
            <w:rPr>
              <w:lang w:val="en-US"/>
            </w:rPr>
            <w:instrText>lIjoi</w:instrText>
          </w:r>
          <w:r w:rsidRPr="00221212">
            <w:instrText>0</w:instrText>
          </w:r>
          <w:r>
            <w:rPr>
              <w:lang w:val="en-US"/>
            </w:rPr>
            <w:instrText>Jsu</w:instrText>
          </w:r>
          <w:r w:rsidRPr="00221212">
            <w:instrText>0</w:instrText>
          </w:r>
          <w:r>
            <w:rPr>
              <w:lang w:val="en-US"/>
            </w:rPr>
            <w:instrText>JguIiwiTGFzdE</w:instrText>
          </w:r>
          <w:r w:rsidRPr="00221212">
            <w:instrText>5</w:instrText>
          </w:r>
          <w:r>
            <w:rPr>
              <w:lang w:val="en-US"/>
            </w:rPr>
            <w:instrText>hbWUiOiLQnNCw</w:instrText>
          </w:r>
          <w:r w:rsidRPr="00221212">
            <w:instrText>0</w:instrText>
          </w:r>
          <w:r>
            <w:rPr>
              <w:lang w:val="en-US"/>
            </w:rPr>
            <w:instrText>LfQsNC</w:instrText>
          </w:r>
          <w:r w:rsidRPr="00221212">
            <w:instrText>70</w:instrText>
          </w:r>
          <w:r>
            <w:rPr>
              <w:lang w:val="en-US"/>
            </w:rPr>
            <w:instrText>LXRhtC</w:instrText>
          </w:r>
          <w:r w:rsidRPr="00221212">
            <w:instrText>60</w:instrText>
          </w:r>
          <w:r>
            <w:rPr>
              <w:lang w:val="en-US"/>
            </w:rPr>
            <w:instrText>LDRjyIsIlByb</w:instrText>
          </w:r>
          <w:r w:rsidRPr="00221212">
            <w:instrText>3</w:instrText>
          </w:r>
          <w:r>
            <w:rPr>
              <w:lang w:val="en-US"/>
            </w:rPr>
            <w:instrText>RlY</w:instrText>
          </w:r>
          <w:r w:rsidRPr="00221212">
            <w:instrText>3</w:instrText>
          </w:r>
          <w:r>
            <w:rPr>
              <w:lang w:val="en-US"/>
            </w:rPr>
            <w:instrText>RlZCI</w:instrText>
          </w:r>
          <w:r w:rsidRPr="00221212">
            <w:instrText>6</w:instrText>
          </w:r>
          <w:r>
            <w:rPr>
              <w:lang w:val="en-US"/>
            </w:rPr>
            <w:instrText>ZmFsc</w:instrText>
          </w:r>
          <w:r w:rsidRPr="00221212">
            <w:instrText>2</w:instrText>
          </w:r>
          <w:r>
            <w:rPr>
              <w:lang w:val="en-US"/>
            </w:rPr>
            <w:instrText>UsIlNleCI</w:instrText>
          </w:r>
          <w:r w:rsidRPr="00221212">
            <w:instrText>6</w:instrText>
          </w:r>
          <w:r>
            <w:rPr>
              <w:lang w:val="en-US"/>
            </w:rPr>
            <w:instrText>MC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Pr="00221212">
            <w:instrText>60</w:instrText>
          </w:r>
          <w:r>
            <w:rPr>
              <w:lang w:val="en-US"/>
            </w:rPr>
            <w:instrText>LAg</w:instrText>
          </w:r>
          <w:r w:rsidRPr="00221212">
            <w:instrText>0</w:instrText>
          </w:r>
          <w:r>
            <w:rPr>
              <w:lang w:val="en-US"/>
            </w:rPr>
            <w:instrText>Lgg</w:instrText>
          </w:r>
          <w:r w:rsidRPr="00221212">
            <w:instrText>0</w:instrText>
          </w:r>
          <w:r>
            <w:rPr>
              <w:lang w:val="en-US"/>
            </w:rPr>
            <w:instrText>LrQsNGC</w:instrText>
          </w:r>
          <w:r w:rsidRPr="00221212">
            <w:instrText>0</w:instrText>
          </w:r>
          <w:r>
            <w:rPr>
              <w:lang w:val="en-US"/>
            </w:rPr>
            <w:instrText>LDQu</w:instrText>
          </w:r>
          <w:r w:rsidRPr="00221212">
            <w:instrText>9</w:instrText>
          </w:r>
          <w:r>
            <w:rPr>
              <w:lang w:val="en-US"/>
            </w:rPr>
            <w:instrText>C</w:instrText>
          </w:r>
          <w:r w:rsidRPr="00221212">
            <w:instrText>40</w:instrText>
          </w:r>
          <w:r>
            <w:rPr>
              <w:lang w:val="en-US"/>
            </w:rPr>
            <w:instrText>LcuIiwiUGFnaW</w:instrText>
          </w:r>
          <w:r w:rsidRPr="00221212">
            <w:instrText>5</w:instrText>
          </w:r>
          <w:r>
            <w:rPr>
              <w:lang w:val="en-US"/>
            </w:rPr>
            <w:instrText>hdGlvbiI</w:instrText>
          </w:r>
          <w:r w:rsidRPr="00221212">
            <w:instrText>6</w:instrText>
          </w:r>
          <w:r>
            <w:rPr>
              <w:lang w:val="en-US"/>
            </w:rPr>
            <w:instrText>MCwiUHJvdGVjdGVkIjpmYWxzZS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5</w:instrText>
          </w:r>
          <w:r>
            <w:rPr>
              <w:lang w:val="en-US"/>
            </w:rPr>
            <w:instrText>IiwiTW</w:instrText>
          </w:r>
          <w:r w:rsidRPr="00221212">
            <w:instrText>9</w:instrText>
          </w:r>
          <w:r>
            <w:rPr>
              <w:lang w:val="en-US"/>
            </w:rPr>
            <w:instrText>kaWZpZWRCeSI</w:instrText>
          </w:r>
          <w:r w:rsidRPr="00221212">
            <w:instrText>6</w:instrText>
          </w:r>
          <w:r>
            <w:rPr>
              <w:lang w:val="en-US"/>
            </w:rPr>
            <w:instrText>Il</w:instrText>
          </w:r>
          <w:r w:rsidRPr="00221212">
            <w:instrText>9</w:instrText>
          </w:r>
          <w:r>
            <w:rPr>
              <w:lang w:val="en-US"/>
            </w:rPr>
            <w:instrText>IT</w:instrText>
          </w:r>
          <w:r w:rsidRPr="00221212">
            <w:instrText>01</w:instrText>
          </w:r>
          <w:r>
            <w:rPr>
              <w:lang w:val="en-US"/>
            </w:rPr>
            <w:instrText>FIiwiSWQiOiJiNGZiZjdiNy</w:instrText>
          </w:r>
          <w:r w:rsidRPr="00221212">
            <w:instrText>0</w:instrText>
          </w:r>
          <w:r>
            <w:rPr>
              <w:lang w:val="en-US"/>
            </w:rPr>
            <w:instrText>wN</w:instrText>
          </w:r>
          <w:r w:rsidRPr="00221212">
            <w:instrText>2</w:instrText>
          </w:r>
          <w:r>
            <w:rPr>
              <w:lang w:val="en-US"/>
            </w:rPr>
            <w:instrText>E</w:instrText>
          </w:r>
          <w:r w:rsidRPr="00221212">
            <w:instrText>2</w:instrText>
          </w:r>
          <w:r>
            <w:rPr>
              <w:lang w:val="en-US"/>
            </w:rPr>
            <w:instrText>LTQ</w:instrText>
          </w:r>
          <w:r w:rsidRPr="00221212">
            <w:instrText>0</w:instrText>
          </w:r>
          <w:r>
            <w:rPr>
              <w:lang w:val="en-US"/>
            </w:rPr>
            <w:instrText>NmUtYWM</w:instrText>
          </w:r>
          <w:r w:rsidRPr="00221212">
            <w:instrText>2</w:instrText>
          </w:r>
          <w:r>
            <w:rPr>
              <w:lang w:val="en-US"/>
            </w:rPr>
            <w:instrText>Yi</w:instrText>
          </w:r>
          <w:r w:rsidRPr="00221212">
            <w:instrText>1</w:instrText>
          </w:r>
          <w:r>
            <w:rPr>
              <w:lang w:val="en-US"/>
            </w:rPr>
            <w:instrText>jOTdjYmI</w:instrText>
          </w:r>
          <w:r w:rsidRPr="00221212">
            <w:instrText>1</w:instrText>
          </w:r>
          <w:r>
            <w:rPr>
              <w:lang w:val="en-US"/>
            </w:rPr>
            <w:instrText>YzU</w:instrText>
          </w:r>
          <w:r w:rsidRPr="00221212">
            <w:instrText>2</w:instrText>
          </w:r>
          <w:r>
            <w:rPr>
              <w:lang w:val="en-US"/>
            </w:rPr>
            <w:instrText>YWMiLCJNb</w:instrText>
          </w:r>
          <w:r w:rsidRPr="00221212">
            <w:instrText>2</w:instrText>
          </w:r>
          <w:r>
            <w:rPr>
              <w:lang w:val="en-US"/>
            </w:rPr>
            <w:instrText>RpZmllZE</w:instrText>
          </w:r>
          <w:r w:rsidRPr="00221212">
            <w:instrText>9</w:instrText>
          </w:r>
          <w:r>
            <w:rPr>
              <w:lang w:val="en-US"/>
            </w:rPr>
            <w:instrText>uIjoiMjAyMy</w:instrText>
          </w:r>
          <w:r w:rsidRPr="00221212">
            <w:instrText>0</w:instrText>
          </w:r>
          <w:r>
            <w:rPr>
              <w:lang w:val="en-US"/>
            </w:rPr>
            <w:instrText>wNS</w:instrText>
          </w:r>
          <w:r w:rsidRPr="00221212">
            <w:instrText>0</w:instrText>
          </w:r>
          <w:r>
            <w:rPr>
              <w:lang w:val="en-US"/>
            </w:rPr>
            <w:instrText>xNVQxMTozMjowOSIsIlByb</w:instrText>
          </w:r>
          <w:r w:rsidRPr="00221212">
            <w:instrText>2</w:instrText>
          </w:r>
          <w:r>
            <w:rPr>
              <w:lang w:val="en-US"/>
            </w:rPr>
            <w:instrText>plY</w:instrText>
          </w:r>
          <w:r w:rsidRPr="00221212">
            <w:instrText>3</w:instrText>
          </w:r>
          <w:r>
            <w:rPr>
              <w:lang w:val="en-US"/>
            </w:rPr>
            <w:instrText>QiOnsiJHJlZiI</w:instrText>
          </w:r>
          <w:r w:rsidRPr="00221212">
            <w:instrText>6</w:instrText>
          </w:r>
          <w:r>
            <w:rPr>
              <w:lang w:val="en-US"/>
            </w:rPr>
            <w:instrText>IjgifX</w:instrText>
          </w:r>
          <w:r w:rsidRPr="00221212">
            <w:instrText>0</w:instrText>
          </w:r>
          <w:r>
            <w:rPr>
              <w:lang w:val="en-US"/>
            </w:rPr>
            <w:instrText>sIlB</w:instrText>
          </w:r>
          <w:r w:rsidRPr="00221212">
            <w:instrText>1</w:instrText>
          </w:r>
          <w:r>
            <w:rPr>
              <w:lang w:val="en-US"/>
            </w:rPr>
            <w:instrText>Ymxpc</w:instrText>
          </w:r>
          <w:r w:rsidRPr="00221212">
            <w:instrText>2</w:instrText>
          </w:r>
          <w:r>
            <w:rPr>
              <w:lang w:val="en-US"/>
            </w:rPr>
            <w:instrText>hlcnMiOltdLCJRdW</w:instrText>
          </w:r>
          <w:r w:rsidRPr="00221212">
            <w:instrText>90</w:instrText>
          </w:r>
          <w:r>
            <w:rPr>
              <w:lang w:val="en-US"/>
            </w:rPr>
            <w:instrText>YXRpb</w:instrText>
          </w:r>
          <w:r w:rsidRPr="00221212">
            <w:instrText>25</w:instrText>
          </w:r>
          <w:r>
            <w:rPr>
              <w:lang w:val="en-US"/>
            </w:rPr>
            <w:instrText>zIjpbXSwiUm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5</w:instrText>
          </w:r>
          <w:r>
            <w:rPr>
              <w:lang w:val="en-US"/>
            </w:rPr>
            <w:instrText>nIjowLCJSZWZlcmVuY</w:instrText>
          </w:r>
          <w:r w:rsidRPr="00221212">
            <w:instrText>2</w:instrText>
          </w:r>
          <w:r>
            <w:rPr>
              <w:lang w:val="en-US"/>
            </w:rPr>
            <w:instrText>VUeXBlIjoiSm</w:instrText>
          </w:r>
          <w:r w:rsidRPr="00221212">
            <w:instrText>91</w:instrText>
          </w:r>
          <w:r>
            <w:rPr>
              <w:lang w:val="en-US"/>
            </w:rPr>
            <w:instrText>cm</w:instrText>
          </w:r>
          <w:r w:rsidRPr="00221212">
            <w:instrText>5</w:instrText>
          </w:r>
          <w:r>
            <w:rPr>
              <w:lang w:val="en-US"/>
            </w:rPr>
            <w:instrText>hbEFydGljbGUiLCJTaG</w:instrText>
          </w:r>
          <w:r w:rsidRPr="00221212">
            <w:instrText>9</w:instrText>
          </w:r>
          <w:r>
            <w:rPr>
              <w:lang w:val="en-US"/>
            </w:rPr>
            <w:instrText>ydFRpdGxlVXBkYXRlVHlwZ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dGljSWRzIjpbIjA</w:instrText>
          </w:r>
          <w:r w:rsidRPr="00221212">
            <w:instrText>1</w:instrText>
          </w:r>
          <w:r>
            <w:rPr>
              <w:lang w:val="en-US"/>
            </w:rPr>
            <w:instrText>MjMwN</w:instrText>
          </w:r>
          <w:r w:rsidRPr="00221212">
            <w:instrText>2</w:instrText>
          </w:r>
          <w:r>
            <w:rPr>
              <w:lang w:val="en-US"/>
            </w:rPr>
            <w:instrText>NjLTY</w:instrText>
          </w:r>
          <w:r w:rsidRPr="00221212">
            <w:instrText>0</w:instrText>
          </w:r>
          <w:r>
            <w:rPr>
              <w:lang w:val="en-US"/>
            </w:rPr>
            <w:instrText>ODAtNDgwZC</w:instrText>
          </w:r>
          <w:r w:rsidRPr="00221212">
            <w:instrText>1</w:instrText>
          </w:r>
          <w:r>
            <w:rPr>
              <w:lang w:val="en-US"/>
            </w:rPr>
            <w:instrText>hY</w:instrText>
          </w:r>
          <w:r w:rsidRPr="00221212">
            <w:instrText>2</w:instrText>
          </w:r>
          <w:r>
            <w:rPr>
              <w:lang w:val="en-US"/>
            </w:rPr>
            <w:instrText>FjLWIxMTRlOTAzM</w:instrText>
          </w:r>
          <w:r w:rsidRPr="00221212">
            <w:instrText>2</w:instrText>
          </w:r>
          <w:r>
            <w:rPr>
              <w:lang w:val="en-US"/>
            </w:rPr>
            <w:instrText>JjYiJd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Db</w:instrText>
          </w:r>
          <w:r w:rsidRPr="00221212">
            <w:instrText>21</w:instrText>
          </w:r>
          <w:r>
            <w:rPr>
              <w:lang w:val="en-US"/>
            </w:rPr>
            <w:instrText>wbGV</w:instrText>
          </w:r>
          <w:r w:rsidRPr="00221212">
            <w:instrText>4</w:instrText>
          </w:r>
          <w:r>
            <w:rPr>
              <w:lang w:val="en-US"/>
            </w:rPr>
            <w:instrText>aXR</w:instrText>
          </w:r>
          <w:r w:rsidRPr="00221212">
            <w:instrText>5</w:instrText>
          </w:r>
          <w:r>
            <w:rPr>
              <w:lang w:val="en-US"/>
            </w:rPr>
            <w:instrText>Ijow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UYXNrcyI</w:instrText>
          </w:r>
          <w:r w:rsidRPr="00221212">
            <w:instrText>6</w:instrText>
          </w:r>
          <w:r>
            <w:rPr>
              <w:lang w:val="en-US"/>
            </w:rPr>
            <w:instrText>W</w:instrText>
          </w:r>
          <w:r w:rsidRPr="00221212">
            <w:instrText>10</w:instrText>
          </w:r>
          <w:r>
            <w:rPr>
              <w:lang w:val="en-US"/>
            </w:rPr>
            <w:instrText>sIlRyYW</w:instrText>
          </w:r>
          <w:r w:rsidRPr="00221212">
            <w:instrText>5</w:instrText>
          </w:r>
          <w:r>
            <w:rPr>
              <w:lang w:val="en-US"/>
            </w:rPr>
            <w:instrText>zbGF</w:instrText>
          </w:r>
          <w:r w:rsidRPr="00221212">
            <w:instrText>0</w:instrText>
          </w:r>
          <w:r>
            <w:rPr>
              <w:lang w:val="en-US"/>
            </w:rPr>
            <w:instrText>b</w:instrText>
          </w:r>
          <w:r w:rsidRPr="00221212">
            <w:instrText>3</w:instrText>
          </w:r>
          <w:r>
            <w:rPr>
              <w:lang w:val="en-US"/>
            </w:rPr>
            <w:instrText>JzIjpbXSwiVm</w:instrText>
          </w:r>
          <w:r w:rsidRPr="00221212">
            <w:instrText>9</w:instrText>
          </w:r>
          <w:r>
            <w:rPr>
              <w:lang w:val="en-US"/>
            </w:rPr>
            <w:instrText>sdW</w:instrText>
          </w:r>
          <w:r w:rsidRPr="00221212">
            <w:instrText>1</w:instrText>
          </w:r>
          <w:r>
            <w:rPr>
              <w:lang w:val="en-US"/>
            </w:rPr>
            <w:instrText>lIjoiMzAiLCJZZWFyIjoiMTk</w:instrText>
          </w:r>
          <w:r w:rsidRPr="00221212">
            <w:instrText>4</w:instrText>
          </w:r>
          <w:r>
            <w:rPr>
              <w:lang w:val="en-US"/>
            </w:rPr>
            <w:instrText>OSIsIlllYXJSZXNvbHZlZCI</w:instrText>
          </w:r>
          <w:r w:rsidRPr="00221212">
            <w:instrText>6</w:instrText>
          </w:r>
          <w:r>
            <w:rPr>
              <w:lang w:val="en-US"/>
            </w:rPr>
            <w:instrText>IjE</w:instrText>
          </w:r>
          <w:r w:rsidRPr="00221212">
            <w:instrText>5</w:instrText>
          </w:r>
          <w:r>
            <w:rPr>
              <w:lang w:val="en-US"/>
            </w:rPr>
            <w:instrText>ODkiLCJDcmVhdGVkQnkiOiJfSE</w:instrText>
          </w:r>
          <w:r w:rsidRPr="00221212">
            <w:instrText>9</w:instrText>
          </w:r>
          <w:r>
            <w:rPr>
              <w:lang w:val="en-US"/>
            </w:rPr>
            <w:instrText>NRSIsIkNyZWF</w:instrText>
          </w:r>
          <w:r w:rsidRPr="00221212">
            <w:instrText>0</w:instrText>
          </w:r>
          <w:r>
            <w:rPr>
              <w:lang w:val="en-US"/>
            </w:rPr>
            <w:instrText>ZWRPbiI</w:instrText>
          </w:r>
          <w:r w:rsidRPr="00221212">
            <w:instrText>6</w:instrText>
          </w:r>
          <w:r>
            <w:rPr>
              <w:lang w:val="en-US"/>
            </w:rPr>
            <w:instrText>IjIwMjMtMDUtMTVUMTE</w:instrText>
          </w:r>
          <w:r w:rsidRPr="00221212">
            <w:instrText>6</w:instrText>
          </w:r>
          <w:r>
            <w:rPr>
              <w:lang w:val="en-US"/>
            </w:rPr>
            <w:instrText>MzE</w:instrText>
          </w:r>
          <w:r w:rsidRPr="00221212">
            <w:instrText>6</w:instrText>
          </w:r>
          <w:r>
            <w:rPr>
              <w:lang w:val="en-US"/>
            </w:rPr>
            <w:instrText>NDYiLCJNb</w:instrText>
          </w:r>
          <w:r w:rsidRPr="00221212">
            <w:instrText>2</w:instrText>
          </w:r>
          <w:r>
            <w:rPr>
              <w:lang w:val="en-US"/>
            </w:rPr>
            <w:instrText>RpZml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k</w:instrText>
          </w:r>
          <w:r w:rsidRPr="00221212">
            <w:instrText>1</w:instrText>
          </w:r>
          <w:r>
            <w:rPr>
              <w:lang w:val="en-US"/>
            </w:rPr>
            <w:instrText>vZGlmaW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I</w:instrText>
          </w:r>
          <w:r w:rsidRPr="00221212">
            <w:instrText>3</w:instrText>
          </w:r>
          <w:r>
            <w:rPr>
              <w:lang w:val="en-US"/>
            </w:rPr>
            <w:instrText>VDIzOjIxOjE</w:instrText>
          </w:r>
          <w:r w:rsidRPr="00221212">
            <w:instrText>2</w:instrText>
          </w:r>
          <w:r>
            <w:rPr>
              <w:lang w:val="en-US"/>
            </w:rPr>
            <w:instrText>IiwiUHJvamVjdCI</w:instrText>
          </w:r>
          <w:r w:rsidRPr="00221212">
            <w:instrText>6</w:instrText>
          </w:r>
          <w:r>
            <w:rPr>
              <w:lang w:val="en-US"/>
            </w:rPr>
            <w:instrText>eyIkcmVmIjoiOCJ</w:instrText>
          </w:r>
          <w:r w:rsidRPr="00221212">
            <w:instrText>9</w:instrText>
          </w:r>
          <w:r>
            <w:rPr>
              <w:lang w:val="en-US"/>
            </w:rPr>
            <w:instrText>fSwiVXNlTnVtYmVyaW</w:instrText>
          </w:r>
          <w:r w:rsidRPr="00221212">
            <w:instrText>5</w:instrText>
          </w:r>
          <w:r>
            <w:rPr>
              <w:lang w:val="en-US"/>
            </w:rPr>
            <w:instrText>nVHlwZU</w:instrText>
          </w:r>
          <w:r w:rsidRPr="00221212">
            <w:instrText>9</w:instrText>
          </w:r>
          <w:r>
            <w:rPr>
              <w:lang w:val="en-US"/>
            </w:rPr>
            <w:instrText>mUGFyZW</w:instrText>
          </w:r>
          <w:r w:rsidRPr="00221212">
            <w:instrText>50</w:instrText>
          </w:r>
          <w:r>
            <w:rPr>
              <w:lang w:val="en-US"/>
            </w:rPr>
            <w:instrText>RG</w:instrText>
          </w:r>
          <w:r w:rsidRPr="00221212">
            <w:instrText>9</w:instrText>
          </w:r>
          <w:r>
            <w:rPr>
              <w:lang w:val="en-US"/>
            </w:rPr>
            <w:instrText>jdW</w:instrText>
          </w:r>
          <w:r w:rsidRPr="00221212">
            <w:instrText>1</w:instrText>
          </w:r>
          <w:r>
            <w:rPr>
              <w:lang w:val="en-US"/>
            </w:rPr>
            <w:instrText>lbnQiOmZhbHNlfV</w:instrText>
          </w:r>
          <w:r w:rsidRPr="00221212">
            <w:instrText>0</w:instrText>
          </w:r>
          <w:r>
            <w:rPr>
              <w:lang w:val="en-US"/>
            </w:rPr>
            <w:instrText>sIkZvcm</w:instrText>
          </w:r>
          <w:r w:rsidRPr="00221212">
            <w:instrText>1</w:instrText>
          </w:r>
          <w:r>
            <w:rPr>
              <w:lang w:val="en-US"/>
            </w:rPr>
            <w:instrText>hdHRlZFRleHQiOnsiJGlkIjoiMTEiLCJDb</w:instrText>
          </w:r>
          <w:r w:rsidRPr="00221212">
            <w:instrText>3</w:instrText>
          </w:r>
          <w:r>
            <w:rPr>
              <w:lang w:val="en-US"/>
            </w:rPr>
            <w:instrText>VudCI</w:instrText>
          </w:r>
          <w:r w:rsidRPr="00221212">
            <w:instrText>6</w:instrText>
          </w:r>
          <w:r>
            <w:rPr>
              <w:lang w:val="en-US"/>
            </w:rPr>
            <w:instrText>MSwiVGV</w:instrText>
          </w:r>
          <w:r w:rsidRPr="00221212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221212">
            <w:instrText>6</w:instrText>
          </w:r>
          <w:r>
            <w:rPr>
              <w:lang w:val="en-US"/>
            </w:rPr>
            <w:instrText>eyIkaWQiOiIxMyIsIk</w:instrText>
          </w:r>
          <w:r w:rsidRPr="00221212">
            <w:instrText>5</w:instrText>
          </w:r>
          <w:r>
            <w:rPr>
              <w:lang w:val="en-US"/>
            </w:rPr>
            <w:instrText>ldXRyYWwiOnRydWV</w:instrText>
          </w:r>
          <w:r w:rsidRPr="00221212">
            <w:instrText>9</w:instrText>
          </w:r>
          <w:r>
            <w:rPr>
              <w:lang w:val="en-US"/>
            </w:rPr>
            <w:instrText>LCJSZWFkaW</w:instrText>
          </w:r>
          <w:r w:rsidRPr="00221212">
            <w:instrText>5</w:instrText>
          </w:r>
          <w:r>
            <w:rPr>
              <w:lang w:val="en-US"/>
            </w:rPr>
            <w:instrText>nT</w:instrText>
          </w:r>
          <w:r w:rsidRPr="00221212">
            <w:instrText>3</w:instrText>
          </w:r>
          <w:r>
            <w:rPr>
              <w:lang w:val="en-US"/>
            </w:rPr>
            <w:instrText>JkZXIiOjEsIlRleHQiOiJbMzNdIn</w:instrText>
          </w:r>
          <w:r w:rsidRPr="00221212">
            <w:instrText>1</w:instrText>
          </w:r>
          <w:r>
            <w:rPr>
              <w:lang w:val="en-US"/>
            </w:rPr>
            <w:instrText>dfSwiVGFnIjoi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IjZjdiZGZiMTEtMjMzNS</w:instrText>
          </w:r>
          <w:r w:rsidRPr="00221212">
            <w:instrText>00</w:instrText>
          </w:r>
          <w:r>
            <w:rPr>
              <w:lang w:val="en-US"/>
            </w:rPr>
            <w:instrText>MTMzLWE</w:instrText>
          </w:r>
          <w:r w:rsidRPr="00221212">
            <w:instrText>3</w:instrText>
          </w:r>
          <w:r>
            <w:rPr>
              <w:lang w:val="en-US"/>
            </w:rPr>
            <w:instrText>MmUtOGY</w:instrText>
          </w:r>
          <w:r w:rsidRPr="00221212">
            <w:instrText>4</w:instrText>
          </w:r>
          <w:r>
            <w:rPr>
              <w:lang w:val="en-US"/>
            </w:rPr>
            <w:instrText>ZDk</w:instrText>
          </w:r>
          <w:r w:rsidRPr="00221212">
            <w:instrText>4</w:instrText>
          </w:r>
          <w:r>
            <w:rPr>
              <w:lang w:val="en-US"/>
            </w:rPr>
            <w:instrText>OWM</w:instrText>
          </w:r>
          <w:r w:rsidRPr="00221212">
            <w:instrText>3</w:instrText>
          </w:r>
          <w:r>
            <w:rPr>
              <w:lang w:val="en-US"/>
            </w:rPr>
            <w:instrText>ZjRmIiwiVGV</w:instrText>
          </w:r>
          <w:r w:rsidRPr="00221212">
            <w:instrText>4</w:instrText>
          </w:r>
          <w:r>
            <w:rPr>
              <w:lang w:val="en-US"/>
            </w:rPr>
            <w:instrText>dCI</w:instrText>
          </w:r>
          <w:r w:rsidRPr="00221212">
            <w:instrText>6</w:instrText>
          </w:r>
          <w:r>
            <w:rPr>
              <w:lang w:val="en-US"/>
            </w:rPr>
            <w:instrText>IlszM</w:instrText>
          </w:r>
          <w:r w:rsidRPr="00221212">
            <w:instrText>10</w:instrText>
          </w:r>
          <w:r>
            <w:rPr>
              <w:lang w:val="en-US"/>
            </w:rPr>
            <w:instrText>iLCJXQUlWZXJzaW</w:instrText>
          </w:r>
          <w:r w:rsidRPr="00221212">
            <w:instrText>9</w:instrText>
          </w:r>
          <w:r>
            <w:rPr>
              <w:lang w:val="en-US"/>
            </w:rPr>
            <w:instrText>uIjoiNi</w:instrText>
          </w:r>
          <w:r w:rsidRPr="00221212">
            <w:instrText>4</w:instrText>
          </w:r>
          <w:r>
            <w:rPr>
              <w:lang w:val="en-US"/>
            </w:rPr>
            <w:instrText>xNS</w:instrText>
          </w:r>
          <w:r w:rsidRPr="00221212">
            <w:instrText>4</w:instrText>
          </w:r>
          <w:r>
            <w:rPr>
              <w:lang w:val="en-US"/>
            </w:rPr>
            <w:instrText>yLjAifQ</w:instrText>
          </w:r>
          <w:r w:rsidRPr="00221212">
            <w:instrText>==}</w:instrText>
          </w:r>
          <w:r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]</w:t>
            </w:r>
          </w:hyperlink>
          <w:r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30D3D071" w14:textId="77777777" w:rsidR="0056525F" w:rsidRPr="0056525F" w:rsidRDefault="0056525F" w:rsidP="0056525F">
      <w:pPr>
        <w:rPr>
          <w:lang w:eastAsia="ru-RU"/>
        </w:rPr>
      </w:pPr>
    </w:p>
    <w:p w14:paraId="79C48B1C" w14:textId="4B87CE22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3F0A0A12" w14:textId="2457BA8C" w:rsidR="00A172C7" w:rsidRDefault="00DA335D" w:rsidP="00996D2F">
      <w:pPr>
        <w:pStyle w:val="a3"/>
      </w:pPr>
      <w:r>
        <w:t>Кроме взаимодействия с аминами, о-хинон в триплетном возбужденном состоянии может реагировать с фенолами</w:t>
      </w:r>
      <w:r w:rsidR="00A172C7">
        <w:t>:</w:t>
      </w:r>
    </w:p>
    <w:p w14:paraId="3E3ABF3F" w14:textId="77777777" w:rsidR="00A172C7" w:rsidRPr="006B074F" w:rsidRDefault="00A172C7" w:rsidP="00A172C7">
      <w:pPr>
        <w:pStyle w:val="af0"/>
      </w:pPr>
      <w:r>
        <w:object w:dxaOrig="7373" w:dyaOrig="781" w14:anchorId="0A8227BA">
          <v:shape id="_x0000_i1026" type="#_x0000_t75" style="width:461.25pt;height:48.6pt" o:ole="">
            <v:imagedata r:id="rId19" o:title=""/>
          </v:shape>
          <o:OLEObject Type="Embed" ProgID="ChemDraw.Document.6.0" ShapeID="_x0000_i1026" DrawAspect="Content" ObjectID="_1775220471" r:id="rId20"/>
        </w:object>
      </w:r>
    </w:p>
    <w:p w14:paraId="1960585B" w14:textId="7B9D3E8B" w:rsidR="00A172C7" w:rsidRPr="00A172C7" w:rsidRDefault="00A172C7" w:rsidP="00A172C7">
      <w:pPr>
        <w:pStyle w:val="af2"/>
        <w:rPr>
          <w:noProof/>
          <w:color w:val="000000" w:themeColor="text1"/>
          <w:sz w:val="28"/>
        </w:rPr>
      </w:pPr>
      <w:bookmarkStart w:id="30" w:name="_Ref135206354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bookmarkEnd w:id="30"/>
      <w:r>
        <w:t>. Фотовосстановление хинонов в присутствии пирокатехинов.</w:t>
      </w:r>
    </w:p>
    <w:p w14:paraId="684EFE06" w14:textId="77777777" w:rsidR="00DA335D" w:rsidRDefault="00DA335D" w:rsidP="00996D2F">
      <w:pPr>
        <w:pStyle w:val="a3"/>
      </w:pPr>
    </w:p>
    <w:p w14:paraId="3974129B" w14:textId="77777777" w:rsidR="00DA335D" w:rsidRDefault="00DA335D" w:rsidP="00DA335D">
      <w:pPr>
        <w:pStyle w:val="af0"/>
      </w:pPr>
    </w:p>
    <w:p w14:paraId="7658E3C2" w14:textId="77777777" w:rsidR="00DA335D" w:rsidRPr="00CE69BE" w:rsidRDefault="00DA335D" w:rsidP="00996D2F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>
        <w:t xml:space="preserve">, 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D8571D824128409CB65226377BD43B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 w:rsidRPr="00236A88">
        <w:t>.</w:t>
      </w:r>
      <w:r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>
        <w:t xml:space="preserve">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2</w:t>
      </w:r>
      <w:r>
        <w:fldChar w:fldCharType="end"/>
      </w:r>
      <w:r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Pr="00CE69BE">
        <w:t xml:space="preserve">уменьшается при ослаблении </w:t>
      </w:r>
      <w:proofErr w:type="spellStart"/>
      <w:r w:rsidRPr="00CE69BE">
        <w:t>электронодонорных</w:t>
      </w:r>
      <w:proofErr w:type="spellEnd"/>
      <w:r w:rsidRPr="00CE69BE">
        <w:t xml:space="preserve">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>.</w:t>
      </w:r>
    </w:p>
    <w:p w14:paraId="4B2691C5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53E09F12" wp14:editId="6B43543F">
                <wp:extent cx="6324453" cy="4185140"/>
                <wp:effectExtent l="0" t="0" r="635" b="635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4453" cy="4185140"/>
                          <a:chOff x="-695011" y="106527"/>
                          <a:chExt cx="6324453" cy="4185140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71520" y="106527"/>
                            <a:ext cx="1989299" cy="34494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695011" y="3546377"/>
                            <a:ext cx="6324453" cy="74529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CAC43EA" w14:textId="77777777" w:rsidR="00AC583C" w:rsidRPr="007848E7" w:rsidRDefault="00AC583C" w:rsidP="00DA335D">
                              <w:pPr>
                                <w:pStyle w:val="af2"/>
                              </w:pPr>
                              <w:bookmarkStart w:id="31" w:name="_Ref135206479"/>
                              <w:r w:rsidRPr="00BD5502"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31"/>
                              <w:r w:rsidRPr="00BD5502">
                                <w:t xml:space="preserve">. 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от одноэлектронного потенциала окисления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фенолов при тушении триплетных состояний </w:t>
                              </w:r>
                              <w:r w:rsidRPr="00ED799C">
                                <w:t xml:space="preserve"> </w:t>
                              </w:r>
                              <w:r w:rsidRPr="00BD5502">
                                <w:t xml:space="preserve">2,6-дифенилбензохинона-1,4 (энергия триплетного состояния — 2,3 эВ) в бензоле (1) </w:t>
                              </w:r>
                              <w:proofErr w:type="spellStart"/>
                              <w:r w:rsidRPr="00BD5502">
                                <w:t>антантрона</w:t>
                              </w:r>
                              <w:proofErr w:type="spellEnd"/>
                              <w:r w:rsidRPr="00BD5502">
                                <w:t xml:space="preserve"> (энергия триплетного состояния — 1,6 эВ) в бензоле (2) </w:t>
                              </w:r>
                              <w:r w:rsidRPr="00ED799C">
                                <w:t xml:space="preserve"> </w:t>
                              </w:r>
                              <w:r>
                                <w:t>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3E09F12" id="Группа 86" o:spid="_x0000_s1035" style="width:498pt;height:329.55pt;mso-position-horizontal-relative:char;mso-position-vertical-relative:line" coordorigin="-6950,1065" coordsize="63244,4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">
                <v:shape id="Рисунок 87" o:spid="_x0000_s1036" type="#_x0000_t75" style="position:absolute;left:14715;top:1065;width:19893;height:344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2" o:title=""/>
                </v:shape>
                <v:shape id="Надпись 88" o:spid="_x0000_s1037" type="#_x0000_t202" style="position:absolute;left:-6950;top:35463;width:63244;height:7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5CAC43EA" w14:textId="77777777" w:rsidR="00AC583C" w:rsidRPr="007848E7" w:rsidRDefault="00AC583C" w:rsidP="00DA335D">
                        <w:pPr>
                          <w:pStyle w:val="af2"/>
                        </w:pPr>
                        <w:bookmarkStart w:id="32" w:name="_Ref135206479"/>
                        <w:r w:rsidRPr="00BD5502"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32"/>
                        <w:r w:rsidRPr="00BD5502">
                          <w:t xml:space="preserve">. 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BD5502">
                          <w:t xml:space="preserve"> от одноэлектронного потенциала окисления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BD5502">
                          <w:t xml:space="preserve"> фенолов при тушении триплетных состояний </w:t>
                        </w:r>
                        <w:r w:rsidRPr="00ED799C">
                          <w:t xml:space="preserve"> </w:t>
                        </w:r>
                        <w:r w:rsidRPr="00BD5502">
                          <w:t xml:space="preserve">2,6-дифенилбензохинона-1,4 (энергия триплетного состояния — 2,3 эВ) в бензоле (1) </w:t>
                        </w:r>
                        <w:proofErr w:type="spellStart"/>
                        <w:r w:rsidRPr="00BD5502">
                          <w:t>антантрона</w:t>
                        </w:r>
                        <w:proofErr w:type="spellEnd"/>
                        <w:r w:rsidRPr="00BD5502">
                          <w:t xml:space="preserve"> (энергия триплетного состояния — 1,6 эВ) в бензоле (2) </w:t>
                        </w:r>
                        <w:r w:rsidRPr="00ED799C">
                          <w:t xml:space="preserve"> </w:t>
                        </w:r>
                        <w:r>
                          <w:t>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F45A88D" w14:textId="77777777" w:rsidR="00DA335D" w:rsidRDefault="00DA335D" w:rsidP="00996D2F">
      <w:pPr>
        <w:pStyle w:val="31"/>
      </w:pPr>
      <w:bookmarkStart w:id="33" w:name="_Toc136296699"/>
      <w:bookmarkEnd w:id="20"/>
      <w:r>
        <w:t>Радикальные реакции</w:t>
      </w:r>
      <w:bookmarkEnd w:id="33"/>
    </w:p>
    <w:p w14:paraId="5E601BC9" w14:textId="77777777" w:rsidR="00DA335D" w:rsidRDefault="00DA335D" w:rsidP="00996D2F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см. </w:t>
      </w:r>
      <w:r>
        <w:fldChar w:fldCharType="begin"/>
      </w:r>
      <w:r>
        <w:instrText xml:space="preserve"> REF _Ref135329259 \h </w:instrText>
      </w:r>
      <w:r>
        <w:fldChar w:fldCharType="separate"/>
      </w:r>
      <w:r>
        <w:t xml:space="preserve">Схема </w:t>
      </w:r>
      <w:r>
        <w:rPr>
          <w:noProof/>
        </w:rPr>
        <w:t>5</w:t>
      </w:r>
      <w:r>
        <w:fldChar w:fldCharType="end"/>
      </w:r>
      <w:r>
        <w:t xml:space="preserve">. Данное соединение неустойчиво и может трансформироваться с образованием в конечном итоге пирокатехина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>
        <w:t>.</w:t>
      </w:r>
    </w:p>
    <w:p w14:paraId="2816E3E2" w14:textId="77777777" w:rsidR="00DA335D" w:rsidRDefault="00DA335D" w:rsidP="00DA335D">
      <w:pPr>
        <w:pStyle w:val="af0"/>
      </w:pPr>
      <w:r>
        <w:object w:dxaOrig="5933" w:dyaOrig="934" w14:anchorId="29F555E5">
          <v:shape id="_x0000_i1027" type="#_x0000_t75" style="width:464.15pt;height:72.75pt" o:ole="">
            <v:imagedata r:id="rId23" o:title=""/>
          </v:shape>
          <o:OLEObject Type="Embed" ProgID="ChemDraw.Document.6.0" ShapeID="_x0000_i1027" DrawAspect="Content" ObjectID="_1775220472" r:id="rId24"/>
        </w:object>
      </w:r>
    </w:p>
    <w:p w14:paraId="1131243B" w14:textId="77777777" w:rsidR="00DA335D" w:rsidRPr="007848E7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4" w:name="_Ref135329259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  <w:bookmarkEnd w:id="34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254797B8" w14:textId="77777777" w:rsidR="00DA335D" w:rsidRDefault="00DA335D" w:rsidP="00996D2F">
      <w:pPr>
        <w:pStyle w:val="a3"/>
      </w:pPr>
      <w:r>
        <w:t xml:space="preserve">При этом в системе наблюдается равновесие между </w:t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1C9CC35E1764F7FAEDAFC71CB4522C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>
        <w:t xml:space="preserve">Схема </w:t>
      </w:r>
      <w:r>
        <w:rPr>
          <w:noProof/>
        </w:rPr>
        <w:t>6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ED32260C7E1425C90BAE912E1EFD09C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>.</w:t>
      </w:r>
    </w:p>
    <w:p w14:paraId="46942EBB" w14:textId="77777777" w:rsidR="00DA335D" w:rsidRPr="000C38B6" w:rsidRDefault="00DA335D" w:rsidP="00DA335D">
      <w:pPr>
        <w:pStyle w:val="af0"/>
      </w:pPr>
      <w:r>
        <w:object w:dxaOrig="6370" w:dyaOrig="756" w14:anchorId="43ECF9F9">
          <v:shape id="_x0000_i1028" type="#_x0000_t75" style="width:471.45pt;height:55.55pt" o:ole="">
            <v:imagedata r:id="rId25" o:title=""/>
          </v:shape>
          <o:OLEObject Type="Embed" ProgID="ChemDraw.Document.6.0" ShapeID="_x0000_i1028" DrawAspect="Content" ObjectID="_1775220473" r:id="rId26"/>
        </w:object>
      </w:r>
    </w:p>
    <w:p w14:paraId="3DD1A150" w14:textId="77777777" w:rsidR="00DA335D" w:rsidRPr="0062379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5" w:name="_Ref135051676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  <w:bookmarkEnd w:id="35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2E264AB0" w14:textId="77777777" w:rsidR="00DA335D" w:rsidRDefault="00DA335D" w:rsidP="00996D2F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proofErr w:type="spellStart"/>
      <w:r>
        <w:t>электроно</w:t>
      </w:r>
      <w:proofErr w:type="spellEnd"/>
      <w:r>
        <w:t xml:space="preserve">-акцепторными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>
        <w:t xml:space="preserve">Схема </w:t>
      </w:r>
      <w:r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D2E1DC58AC4F049659C4A4549CE9C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>
              <w:t>[35]</w:t>
            </w:r>
          </w:hyperlink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0E0C0680" w14:textId="77777777" w:rsidR="00DA335D" w:rsidRDefault="00DA335D" w:rsidP="00996D2F">
      <w:pPr>
        <w:pStyle w:val="a2"/>
      </w:pPr>
      <w:r>
        <w:object w:dxaOrig="9495" w:dyaOrig="1697" w14:anchorId="753E9FBE">
          <v:shape id="_x0000_i1029" type="#_x0000_t75" style="width:467.1pt;height:83.35pt" o:ole="">
            <v:imagedata r:id="rId27" o:title=""/>
          </v:shape>
          <o:OLEObject Type="Embed" ProgID="ChemDraw.Document.6.0" ShapeID="_x0000_i1029" DrawAspect="Content" ObjectID="_1775220474" r:id="rId28"/>
        </w:object>
      </w:r>
    </w:p>
    <w:p w14:paraId="7E6217B1" w14:textId="77777777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6" w:name="_Ref13505231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  <w:bookmarkEnd w:id="36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1433CE2D" w14:textId="67B82860" w:rsidR="00DA335D" w:rsidRDefault="00DA335D" w:rsidP="00996D2F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приводит к образованию </w:t>
      </w:r>
      <w:proofErr w:type="spellStart"/>
      <w:r w:rsidRPr="00E303DB">
        <w:t>семихинонов</w:t>
      </w:r>
      <w:proofErr w:type="spellEnd"/>
      <w:r w:rsidRPr="00E303DB">
        <w:t xml:space="preserve">, которые после </w:t>
      </w:r>
      <w:proofErr w:type="spellStart"/>
      <w:r w:rsidRPr="00E303DB">
        <w:t>диспропорционируют</w:t>
      </w:r>
      <w:proofErr w:type="spellEnd"/>
      <w:r w:rsidRPr="00E303DB">
        <w:t xml:space="preserve">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 xml:space="preserve">, как уже было написано, она равновесна с константой данной </w:t>
      </w:r>
      <w:commentRangeStart w:id="37"/>
      <w:r>
        <w:t>реакции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11D388A1384D4EB4851D313A86B244AD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>
            <w:rPr>
              <w:lang w:val="en-US"/>
            </w:rPr>
            <w:instrText>ADDIN</w:instrText>
          </w:r>
          <w:r w:rsidRPr="00221212">
            <w:instrText xml:space="preserve"> </w:instrText>
          </w:r>
          <w:r>
            <w:rPr>
              <w:lang w:val="en-US"/>
            </w:rPr>
            <w:instrText>CitaviPlaceholder</w:instrText>
          </w:r>
          <w:r w:rsidRPr="00221212">
            <w:instrText>{</w:instrText>
          </w:r>
          <w:r>
            <w:rPr>
              <w:lang w:val="en-US"/>
            </w:rPr>
            <w:instrText>eyIkaWQiOiIx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DaXRhdGlvbnMuV</w:instrText>
          </w:r>
          <w:r w:rsidRPr="00221212">
            <w:instrText>29</w:instrText>
          </w:r>
          <w:r>
            <w:rPr>
              <w:lang w:val="en-US"/>
            </w:rPr>
            <w:instrText>yZFBsYWNlaG</w:instrText>
          </w:r>
          <w:r w:rsidRPr="00221212">
            <w:instrText>9</w:instrText>
          </w:r>
          <w:r>
            <w:rPr>
              <w:lang w:val="en-US"/>
            </w:rPr>
            <w:instrText>sZG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VudHJpZXMiOlt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I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LkNpdG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9</w:instrText>
          </w:r>
          <w:r>
            <w:rPr>
              <w:lang w:val="en-US"/>
            </w:rPr>
            <w:instrText>ucy</w:instrText>
          </w:r>
          <w:r w:rsidRPr="00221212">
            <w:instrText>5</w:instrText>
          </w:r>
          <w:r>
            <w:rPr>
              <w:lang w:val="en-US"/>
            </w:rPr>
            <w:instrText>Xb</w:instrText>
          </w:r>
          <w:r w:rsidRPr="00221212">
            <w:instrText>3</w:instrText>
          </w:r>
          <w:r>
            <w:rPr>
              <w:lang w:val="en-US"/>
            </w:rPr>
            <w:instrText>Jk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JFbnRye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iLCJJZCI</w:instrText>
          </w:r>
          <w:r w:rsidRPr="00221212">
            <w:instrText>6</w:instrText>
          </w:r>
          <w:r>
            <w:rPr>
              <w:lang w:val="en-US"/>
            </w:rPr>
            <w:instrText>IjUyMjczZGJjLWI</w:instrText>
          </w:r>
          <w:r w:rsidRPr="00221212">
            <w:instrText>1</w:instrText>
          </w:r>
          <w:r>
            <w:rPr>
              <w:lang w:val="en-US"/>
            </w:rPr>
            <w:instrText>YmMtNGI</w:instrText>
          </w:r>
          <w:r w:rsidRPr="00221212">
            <w:instrText>2</w:instrText>
          </w:r>
          <w:r>
            <w:rPr>
              <w:lang w:val="en-US"/>
            </w:rPr>
            <w:instrText>Mi</w:instrText>
          </w:r>
          <w:r w:rsidRPr="00221212">
            <w:instrText>04</w:instrText>
          </w:r>
          <w:r>
            <w:rPr>
              <w:lang w:val="en-US"/>
            </w:rPr>
            <w:instrText>NGVmLTc</w:instrText>
          </w:r>
          <w:r w:rsidRPr="00221212">
            <w:instrText>4</w:instrText>
          </w:r>
          <w:r>
            <w:rPr>
              <w:lang w:val="en-US"/>
            </w:rPr>
            <w:instrText>ZTY</w:instrText>
          </w:r>
          <w:r w:rsidRPr="00221212">
            <w:instrText>3</w:instrText>
          </w:r>
          <w:r>
            <w:rPr>
              <w:lang w:val="en-US"/>
            </w:rPr>
            <w:instrText>OWMzNzA</w:instrText>
          </w:r>
          <w:r w:rsidRPr="00221212">
            <w:instrText>0</w:instrText>
          </w:r>
          <w:r>
            <w:rPr>
              <w:lang w:val="en-US"/>
            </w:rPr>
            <w:instrText>NyIsIlJhbmdlTGVuZ</w:instrText>
          </w:r>
          <w:r w:rsidRPr="00221212">
            <w:instrText>3</w:instrText>
          </w:r>
          <w:r>
            <w:rPr>
              <w:lang w:val="en-US"/>
            </w:rPr>
            <w:instrText>RoIjo</w:instrText>
          </w:r>
          <w:r w:rsidRPr="00221212">
            <w:instrText>0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V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I</w:instrText>
          </w:r>
          <w:r w:rsidRPr="00221212">
            <w:instrText>6</w:instrText>
          </w:r>
          <w:r>
            <w:rPr>
              <w:lang w:val="en-US"/>
            </w:rPr>
            <w:instrText>eyIkaWQiOiIz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VuZFBhZ</w:instrText>
          </w:r>
          <w:r w:rsidRPr="00221212">
            <w:instrText>2</w:instrText>
          </w:r>
          <w:r>
            <w:rPr>
              <w:lang w:val="en-US"/>
            </w:rPr>
            <w:instrText>UiOnsiJGlkIjoiNC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QYWdlTnVtYm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IiwiSXNGdWxseU</w:instrText>
          </w:r>
          <w:r w:rsidRPr="00221212">
            <w:instrText>51</w:instrText>
          </w:r>
          <w:r>
            <w:rPr>
              <w:lang w:val="en-US"/>
            </w:rPr>
            <w:instrText>bWVyaWMiOmZhbHNlLCJOdW</w:instrText>
          </w:r>
          <w:r w:rsidRPr="00221212">
            <w:instrText>1</w:instrText>
          </w:r>
          <w:r>
            <w:rPr>
              <w:lang w:val="en-US"/>
            </w:rPr>
            <w:instrText>iZXJpbmdUeXBlIjowLCJOdW</w:instrText>
          </w:r>
          <w:r w:rsidRPr="00221212">
            <w:instrText>1</w:instrText>
          </w:r>
          <w:r>
            <w:rPr>
              <w:lang w:val="en-US"/>
            </w:rPr>
            <w:instrText>lcmFsU</w:instrText>
          </w:r>
          <w:r w:rsidRPr="00221212">
            <w:instrText>3</w:instrText>
          </w:r>
          <w:r>
            <w:rPr>
              <w:lang w:val="en-US"/>
            </w:rPr>
            <w:instrText>lzdGVtIjowf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cnRQYWdlIjp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U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UGFnZU</w:instrText>
          </w:r>
          <w:r w:rsidRPr="00221212">
            <w:instrText>51</w:instrText>
          </w:r>
          <w:r>
            <w:rPr>
              <w:lang w:val="en-US"/>
            </w:rPr>
            <w:instrText>bWJlci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lzRnVsbHlOdW</w:instrText>
          </w:r>
          <w:r w:rsidRPr="00221212">
            <w:instrText>1</w:instrText>
          </w:r>
          <w:r>
            <w:rPr>
              <w:lang w:val="en-US"/>
            </w:rPr>
            <w:instrText>lcmljIjpmYWxzZ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H</w:instrText>
          </w:r>
          <w:r w:rsidRPr="00221212">
            <w:instrText>19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UiOnsiJGlkIjoiNi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uUmVmZXJlbmNl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Fic</w:instrText>
          </w:r>
          <w:r w:rsidRPr="00221212">
            <w:instrText>3</w:instrText>
          </w:r>
          <w:r>
            <w:rPr>
              <w:lang w:val="en-US"/>
            </w:rPr>
            <w:instrText>RyYWN</w:instrText>
          </w:r>
          <w:r w:rsidRPr="00221212">
            <w:instrText>0</w:instrText>
          </w:r>
          <w:r>
            <w:rPr>
              <w:lang w:val="en-US"/>
            </w:rPr>
            <w:instrText>Q</w:instrText>
          </w:r>
          <w:r w:rsidRPr="00221212">
            <w:instrText>29</w:instrText>
          </w:r>
          <w:r>
            <w:rPr>
              <w:lang w:val="en-US"/>
            </w:rPr>
            <w:instrText>tcGxleGl</w:instrText>
          </w:r>
          <w:r w:rsidRPr="00221212">
            <w:instrText>0</w:instrText>
          </w:r>
          <w:r>
            <w:rPr>
              <w:lang w:val="en-US"/>
            </w:rPr>
            <w:instrText>eSI</w:instrText>
          </w:r>
          <w:r w:rsidRPr="00221212">
            <w:instrText>6</w:instrText>
          </w:r>
          <w:r>
            <w:rPr>
              <w:lang w:val="en-US"/>
            </w:rPr>
            <w:instrText>MCwiQWJzdHJhY</w:instrText>
          </w:r>
          <w:r w:rsidRPr="00221212">
            <w:instrText>3</w:instrText>
          </w:r>
          <w:r>
            <w:rPr>
              <w:lang w:val="en-US"/>
            </w:rPr>
            <w:instrText>R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BdXRob</w:instrText>
          </w:r>
          <w:r w:rsidRPr="00221212">
            <w:instrText>3</w:instrText>
          </w:r>
          <w:r>
            <w:rPr>
              <w:lang w:val="en-US"/>
            </w:rPr>
            <w:instrText>JzIjpbeyIkaWQiOiI</w:instrText>
          </w:r>
          <w:r w:rsidRPr="00221212">
            <w:instrText>3</w:instrText>
          </w:r>
          <w:r>
            <w:rPr>
              <w:lang w:val="en-US"/>
            </w:rPr>
            <w:instrText>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QZXJzb</w:instrText>
          </w:r>
          <w:r w:rsidRPr="00221212">
            <w:instrText>24</w:instrText>
          </w:r>
          <w:r>
            <w:rPr>
              <w:lang w:val="en-US"/>
            </w:rPr>
            <w:instrText>sIF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IiwiRmlyc</w:instrText>
          </w:r>
          <w:r w:rsidRPr="00221212">
            <w:instrText>3</w:instrText>
          </w:r>
          <w:r>
            <w:rPr>
              <w:lang w:val="en-US"/>
            </w:rPr>
            <w:instrText>ROYW</w:instrText>
          </w:r>
          <w:r w:rsidRPr="00221212">
            <w:instrText>1</w:instrText>
          </w:r>
          <w:r>
            <w:rPr>
              <w:lang w:val="en-US"/>
            </w:rPr>
            <w:instrText>lIjoi</w:instrText>
          </w:r>
          <w:r w:rsidRPr="00221212">
            <w:instrText>0</w:instrText>
          </w:r>
          <w:r>
            <w:rPr>
              <w:lang w:val="en-US"/>
            </w:rPr>
            <w:instrText>Jsu</w:instrText>
          </w:r>
          <w:r w:rsidRPr="00221212">
            <w:instrText>0</w:instrText>
          </w:r>
          <w:r>
            <w:rPr>
              <w:lang w:val="en-US"/>
            </w:rPr>
            <w:instrText>JguIiwiTGFzdE</w:instrText>
          </w:r>
          <w:r w:rsidRPr="00221212">
            <w:instrText>5</w:instrText>
          </w:r>
          <w:r>
            <w:rPr>
              <w:lang w:val="en-US"/>
            </w:rPr>
            <w:instrText>hbWUiOiLQnNCw</w:instrText>
          </w:r>
          <w:r w:rsidRPr="00221212">
            <w:instrText>0</w:instrText>
          </w:r>
          <w:r>
            <w:rPr>
              <w:lang w:val="en-US"/>
            </w:rPr>
            <w:instrText>LfQsNC</w:instrText>
          </w:r>
          <w:r w:rsidRPr="00221212">
            <w:instrText>70</w:instrText>
          </w:r>
          <w:r>
            <w:rPr>
              <w:lang w:val="en-US"/>
            </w:rPr>
            <w:instrText>LXRhtC</w:instrText>
          </w:r>
          <w:r w:rsidRPr="00221212">
            <w:instrText>60</w:instrText>
          </w:r>
          <w:r>
            <w:rPr>
              <w:lang w:val="en-US"/>
            </w:rPr>
            <w:instrText>LDRjyIsIlByb</w:instrText>
          </w:r>
          <w:r w:rsidRPr="00221212">
            <w:instrText>3</w:instrText>
          </w:r>
          <w:r>
            <w:rPr>
              <w:lang w:val="en-US"/>
            </w:rPr>
            <w:instrText>RlY</w:instrText>
          </w:r>
          <w:r w:rsidRPr="00221212">
            <w:instrText>3</w:instrText>
          </w:r>
          <w:r>
            <w:rPr>
              <w:lang w:val="en-US"/>
            </w:rPr>
            <w:instrText>RlZCI</w:instrText>
          </w:r>
          <w:r w:rsidRPr="00221212">
            <w:instrText>6</w:instrText>
          </w:r>
          <w:r>
            <w:rPr>
              <w:lang w:val="en-US"/>
            </w:rPr>
            <w:instrText>ZmFsc</w:instrText>
          </w:r>
          <w:r w:rsidRPr="00221212">
            <w:instrText>2</w:instrText>
          </w:r>
          <w:r>
            <w:rPr>
              <w:lang w:val="en-US"/>
            </w:rPr>
            <w:instrText>UsIlNleCI</w:instrText>
          </w:r>
          <w:r w:rsidRPr="00221212">
            <w:instrText>6</w:instrText>
          </w:r>
          <w:r>
            <w:rPr>
              <w:lang w:val="en-US"/>
            </w:rPr>
            <w:instrText>MC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2</w:instrText>
          </w:r>
          <w:r>
            <w:rPr>
              <w:lang w:val="en-US"/>
            </w:rPr>
            <w:instrText>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Pr="00221212">
            <w:instrText>60</w:instrText>
          </w:r>
          <w:r>
            <w:rPr>
              <w:lang w:val="en-US"/>
            </w:rPr>
            <w:instrText>LAg</w:instrText>
          </w:r>
          <w:r w:rsidRPr="00221212">
            <w:instrText>0</w:instrText>
          </w:r>
          <w:r>
            <w:rPr>
              <w:lang w:val="en-US"/>
            </w:rPr>
            <w:instrText>Lgg</w:instrText>
          </w:r>
          <w:r w:rsidRPr="00221212">
            <w:instrText>0</w:instrText>
          </w:r>
          <w:r>
            <w:rPr>
              <w:lang w:val="en-US"/>
            </w:rPr>
            <w:instrText>LrQsNGC</w:instrText>
          </w:r>
          <w:r w:rsidRPr="00221212">
            <w:instrText>0</w:instrText>
          </w:r>
          <w:r>
            <w:rPr>
              <w:lang w:val="en-US"/>
            </w:rPr>
            <w:instrText>LDQu</w:instrText>
          </w:r>
          <w:r w:rsidRPr="00221212">
            <w:instrText>9</w:instrText>
          </w:r>
          <w:r>
            <w:rPr>
              <w:lang w:val="en-US"/>
            </w:rPr>
            <w:instrText>C</w:instrText>
          </w:r>
          <w:r w:rsidRPr="00221212">
            <w:instrText>40</w:instrText>
          </w:r>
          <w:r>
            <w:rPr>
              <w:lang w:val="en-US"/>
            </w:rPr>
            <w:instrText>LcuIiwiUGFnaW</w:instrText>
          </w:r>
          <w:r w:rsidRPr="00221212">
            <w:instrText>5</w:instrText>
          </w:r>
          <w:r>
            <w:rPr>
              <w:lang w:val="en-US"/>
            </w:rPr>
            <w:instrText>hdGlvbiI</w:instrText>
          </w:r>
          <w:r w:rsidRPr="00221212">
            <w:instrText>6</w:instrText>
          </w:r>
          <w:r>
            <w:rPr>
              <w:lang w:val="en-US"/>
            </w:rPr>
            <w:instrText>MCwiUHJvdGVjdGVkIjpmYWxzZS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5</w:instrText>
          </w:r>
          <w:r>
            <w:rPr>
              <w:lang w:val="en-US"/>
            </w:rPr>
            <w:instrText>IiwiTW</w:instrText>
          </w:r>
          <w:r w:rsidRPr="00221212">
            <w:instrText>9</w:instrText>
          </w:r>
          <w:r>
            <w:rPr>
              <w:lang w:val="en-US"/>
            </w:rPr>
            <w:instrText>kaWZpZWRCeSI</w:instrText>
          </w:r>
          <w:r w:rsidRPr="00221212">
            <w:instrText>6</w:instrText>
          </w:r>
          <w:r>
            <w:rPr>
              <w:lang w:val="en-US"/>
            </w:rPr>
            <w:instrText>Il</w:instrText>
          </w:r>
          <w:r w:rsidRPr="00221212">
            <w:instrText>9</w:instrText>
          </w:r>
          <w:r>
            <w:rPr>
              <w:lang w:val="en-US"/>
            </w:rPr>
            <w:instrText>IT</w:instrText>
          </w:r>
          <w:r w:rsidRPr="00221212">
            <w:instrText>01</w:instrText>
          </w:r>
          <w:r>
            <w:rPr>
              <w:lang w:val="en-US"/>
            </w:rPr>
            <w:instrText>FIiwiSWQiOiJiNGZiZjdiNy</w:instrText>
          </w:r>
          <w:r w:rsidRPr="00221212">
            <w:instrText>0</w:instrText>
          </w:r>
          <w:r>
            <w:rPr>
              <w:lang w:val="en-US"/>
            </w:rPr>
            <w:instrText>wN</w:instrText>
          </w:r>
          <w:r w:rsidRPr="00221212">
            <w:instrText>2</w:instrText>
          </w:r>
          <w:r>
            <w:rPr>
              <w:lang w:val="en-US"/>
            </w:rPr>
            <w:instrText>E</w:instrText>
          </w:r>
          <w:r w:rsidRPr="00221212">
            <w:instrText>2</w:instrText>
          </w:r>
          <w:r>
            <w:rPr>
              <w:lang w:val="en-US"/>
            </w:rPr>
            <w:instrText>LTQ</w:instrText>
          </w:r>
          <w:r w:rsidRPr="00221212">
            <w:instrText>0</w:instrText>
          </w:r>
          <w:r>
            <w:rPr>
              <w:lang w:val="en-US"/>
            </w:rPr>
            <w:instrText>NmUtYWM</w:instrText>
          </w:r>
          <w:r w:rsidRPr="00221212">
            <w:instrText>2</w:instrText>
          </w:r>
          <w:r>
            <w:rPr>
              <w:lang w:val="en-US"/>
            </w:rPr>
            <w:instrText>Yi</w:instrText>
          </w:r>
          <w:r w:rsidRPr="00221212">
            <w:instrText>1</w:instrText>
          </w:r>
          <w:r>
            <w:rPr>
              <w:lang w:val="en-US"/>
            </w:rPr>
            <w:instrText>jOTdjYmI</w:instrText>
          </w:r>
          <w:r w:rsidRPr="00221212">
            <w:instrText>1</w:instrText>
          </w:r>
          <w:r>
            <w:rPr>
              <w:lang w:val="en-US"/>
            </w:rPr>
            <w:instrText>YzU</w:instrText>
          </w:r>
          <w:r w:rsidRPr="00221212">
            <w:instrText>2</w:instrText>
          </w:r>
          <w:r>
            <w:rPr>
              <w:lang w:val="en-US"/>
            </w:rPr>
            <w:instrText>YWMiLCJNb</w:instrText>
          </w:r>
          <w:r w:rsidRPr="00221212">
            <w:instrText>2</w:instrText>
          </w:r>
          <w:r>
            <w:rPr>
              <w:lang w:val="en-US"/>
            </w:rPr>
            <w:instrText>RpZmllZE</w:instrText>
          </w:r>
          <w:r w:rsidRPr="00221212">
            <w:instrText>9</w:instrText>
          </w:r>
          <w:r>
            <w:rPr>
              <w:lang w:val="en-US"/>
            </w:rPr>
            <w:instrText>uIjoiMjAyMy</w:instrText>
          </w:r>
          <w:r w:rsidRPr="00221212">
            <w:instrText>0</w:instrText>
          </w:r>
          <w:r>
            <w:rPr>
              <w:lang w:val="en-US"/>
            </w:rPr>
            <w:instrText>wNS</w:instrText>
          </w:r>
          <w:r w:rsidRPr="00221212">
            <w:instrText>0</w:instrText>
          </w:r>
          <w:r>
            <w:rPr>
              <w:lang w:val="en-US"/>
            </w:rPr>
            <w:instrText>xNVQxMTozMjowOSIsIlByb</w:instrText>
          </w:r>
          <w:r w:rsidRPr="00221212">
            <w:instrText>2</w:instrText>
          </w:r>
          <w:r>
            <w:rPr>
              <w:lang w:val="en-US"/>
            </w:rPr>
            <w:instrText>plY</w:instrText>
          </w:r>
          <w:r w:rsidRPr="00221212">
            <w:instrText>3</w:instrText>
          </w:r>
          <w:r>
            <w:rPr>
              <w:lang w:val="en-US"/>
            </w:rPr>
            <w:instrText>QiOnsiJHJlZiI</w:instrText>
          </w:r>
          <w:r w:rsidRPr="00221212">
            <w:instrText>6</w:instrText>
          </w:r>
          <w:r>
            <w:rPr>
              <w:lang w:val="en-US"/>
            </w:rPr>
            <w:instrText>IjgifX</w:instrText>
          </w:r>
          <w:r w:rsidRPr="00221212">
            <w:instrText>0</w:instrText>
          </w:r>
          <w:r>
            <w:rPr>
              <w:lang w:val="en-US"/>
            </w:rPr>
            <w:instrText>sIlB</w:instrText>
          </w:r>
          <w:r w:rsidRPr="00221212">
            <w:instrText>1</w:instrText>
          </w:r>
          <w:r>
            <w:rPr>
              <w:lang w:val="en-US"/>
            </w:rPr>
            <w:instrText>Ymxpc</w:instrText>
          </w:r>
          <w:r w:rsidRPr="00221212">
            <w:instrText>2</w:instrText>
          </w:r>
          <w:r>
            <w:rPr>
              <w:lang w:val="en-US"/>
            </w:rPr>
            <w:instrText>hlcnMiOltdLCJRdW</w:instrText>
          </w:r>
          <w:r w:rsidRPr="00221212">
            <w:instrText>90</w:instrText>
          </w:r>
          <w:r>
            <w:rPr>
              <w:lang w:val="en-US"/>
            </w:rPr>
            <w:instrText>YXRpb</w:instrText>
          </w:r>
          <w:r w:rsidRPr="00221212">
            <w:instrText>25</w:instrText>
          </w:r>
          <w:r>
            <w:rPr>
              <w:lang w:val="en-US"/>
            </w:rPr>
            <w:instrText>zIjpbXSwiUm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5</w:instrText>
          </w:r>
          <w:r>
            <w:rPr>
              <w:lang w:val="en-US"/>
            </w:rPr>
            <w:instrText>nIjowLCJSZWZlcmVuY</w:instrText>
          </w:r>
          <w:r w:rsidRPr="00221212">
            <w:instrText>2</w:instrText>
          </w:r>
          <w:r>
            <w:rPr>
              <w:lang w:val="en-US"/>
            </w:rPr>
            <w:instrText>VUeXBlIjoiSm</w:instrText>
          </w:r>
          <w:r w:rsidRPr="00221212">
            <w:instrText>91</w:instrText>
          </w:r>
          <w:r>
            <w:rPr>
              <w:lang w:val="en-US"/>
            </w:rPr>
            <w:instrText>cm</w:instrText>
          </w:r>
          <w:r w:rsidRPr="00221212">
            <w:instrText>5</w:instrText>
          </w:r>
          <w:r>
            <w:rPr>
              <w:lang w:val="en-US"/>
            </w:rPr>
            <w:instrText>hbEFydGljbGUiLCJTaG</w:instrText>
          </w:r>
          <w:r w:rsidRPr="00221212">
            <w:instrText>9</w:instrText>
          </w:r>
          <w:r>
            <w:rPr>
              <w:lang w:val="en-US"/>
            </w:rPr>
            <w:instrText>ydFRpdGxlVXBkYXRlVHlwZ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dGljSWRzIjpbIjA</w:instrText>
          </w:r>
          <w:r w:rsidRPr="00221212">
            <w:instrText>1</w:instrText>
          </w:r>
          <w:r>
            <w:rPr>
              <w:lang w:val="en-US"/>
            </w:rPr>
            <w:instrText>MjMwN</w:instrText>
          </w:r>
          <w:r w:rsidRPr="00221212">
            <w:instrText>2</w:instrText>
          </w:r>
          <w:r>
            <w:rPr>
              <w:lang w:val="en-US"/>
            </w:rPr>
            <w:instrText>NjLTY</w:instrText>
          </w:r>
          <w:r w:rsidRPr="00221212">
            <w:instrText>0</w:instrText>
          </w:r>
          <w:r>
            <w:rPr>
              <w:lang w:val="en-US"/>
            </w:rPr>
            <w:instrText>ODAtNDgwZC</w:instrText>
          </w:r>
          <w:r w:rsidRPr="00221212">
            <w:instrText>1</w:instrText>
          </w:r>
          <w:r>
            <w:rPr>
              <w:lang w:val="en-US"/>
            </w:rPr>
            <w:instrText>hY</w:instrText>
          </w:r>
          <w:r w:rsidRPr="00221212">
            <w:instrText>2</w:instrText>
          </w:r>
          <w:r>
            <w:rPr>
              <w:lang w:val="en-US"/>
            </w:rPr>
            <w:instrText>FjLWIxMTRlOTAzM</w:instrText>
          </w:r>
          <w:r w:rsidRPr="00221212">
            <w:instrText>2</w:instrText>
          </w:r>
          <w:r>
            <w:rPr>
              <w:lang w:val="en-US"/>
            </w:rPr>
            <w:instrText>JjYiJd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Db</w:instrText>
          </w:r>
          <w:r w:rsidRPr="00221212">
            <w:instrText>21</w:instrText>
          </w:r>
          <w:r>
            <w:rPr>
              <w:lang w:val="en-US"/>
            </w:rPr>
            <w:instrText>wbGV</w:instrText>
          </w:r>
          <w:r w:rsidRPr="00221212">
            <w:instrText>4</w:instrText>
          </w:r>
          <w:r>
            <w:rPr>
              <w:lang w:val="en-US"/>
            </w:rPr>
            <w:instrText>aXR</w:instrText>
          </w:r>
          <w:r w:rsidRPr="00221212">
            <w:instrText>5</w:instrText>
          </w:r>
          <w:r>
            <w:rPr>
              <w:lang w:val="en-US"/>
            </w:rPr>
            <w:instrText>Ijow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UYXNrcyI</w:instrText>
          </w:r>
          <w:r w:rsidRPr="00221212">
            <w:instrText>6</w:instrText>
          </w:r>
          <w:r>
            <w:rPr>
              <w:lang w:val="en-US"/>
            </w:rPr>
            <w:instrText>W</w:instrText>
          </w:r>
          <w:r w:rsidRPr="00221212">
            <w:instrText>10</w:instrText>
          </w:r>
          <w:r>
            <w:rPr>
              <w:lang w:val="en-US"/>
            </w:rPr>
            <w:instrText>sIlRyYW</w:instrText>
          </w:r>
          <w:r w:rsidRPr="00221212">
            <w:instrText>5</w:instrText>
          </w:r>
          <w:r>
            <w:rPr>
              <w:lang w:val="en-US"/>
            </w:rPr>
            <w:instrText>zbGF</w:instrText>
          </w:r>
          <w:r w:rsidRPr="00221212">
            <w:instrText>0</w:instrText>
          </w:r>
          <w:r>
            <w:rPr>
              <w:lang w:val="en-US"/>
            </w:rPr>
            <w:instrText>b</w:instrText>
          </w:r>
          <w:r w:rsidRPr="00221212">
            <w:instrText>3</w:instrText>
          </w:r>
          <w:r>
            <w:rPr>
              <w:lang w:val="en-US"/>
            </w:rPr>
            <w:instrText>JzIjpbXSwiVm</w:instrText>
          </w:r>
          <w:r w:rsidRPr="00221212">
            <w:instrText>9</w:instrText>
          </w:r>
          <w:r>
            <w:rPr>
              <w:lang w:val="en-US"/>
            </w:rPr>
            <w:instrText>sdW</w:instrText>
          </w:r>
          <w:r w:rsidRPr="00221212">
            <w:instrText>1</w:instrText>
          </w:r>
          <w:r>
            <w:rPr>
              <w:lang w:val="en-US"/>
            </w:rPr>
            <w:instrText>lIjoiMzAiLCJZZWFyIjoiMTk</w:instrText>
          </w:r>
          <w:r w:rsidRPr="00221212">
            <w:instrText>4</w:instrText>
          </w:r>
          <w:r>
            <w:rPr>
              <w:lang w:val="en-US"/>
            </w:rPr>
            <w:instrText>OSIsIlllYXJSZXNvbHZlZCI</w:instrText>
          </w:r>
          <w:r w:rsidRPr="00221212">
            <w:instrText>6</w:instrText>
          </w:r>
          <w:r>
            <w:rPr>
              <w:lang w:val="en-US"/>
            </w:rPr>
            <w:instrText>IjE</w:instrText>
          </w:r>
          <w:r w:rsidRPr="00221212">
            <w:instrText>5</w:instrText>
          </w:r>
          <w:r>
            <w:rPr>
              <w:lang w:val="en-US"/>
            </w:rPr>
            <w:instrText>ODkiLCJDcmVhdGVkQnkiOiJfSE</w:instrText>
          </w:r>
          <w:r w:rsidRPr="00221212">
            <w:instrText>9</w:instrText>
          </w:r>
          <w:r>
            <w:rPr>
              <w:lang w:val="en-US"/>
            </w:rPr>
            <w:instrText>NRSIsIkNyZWF</w:instrText>
          </w:r>
          <w:r w:rsidRPr="00221212">
            <w:instrText>0</w:instrText>
          </w:r>
          <w:r>
            <w:rPr>
              <w:lang w:val="en-US"/>
            </w:rPr>
            <w:instrText>ZWRPbiI</w:instrText>
          </w:r>
          <w:r w:rsidRPr="00221212">
            <w:instrText>6</w:instrText>
          </w:r>
          <w:r>
            <w:rPr>
              <w:lang w:val="en-US"/>
            </w:rPr>
            <w:instrText>IjIwMjMtMDUtMTVUMTE</w:instrText>
          </w:r>
          <w:r w:rsidRPr="00221212">
            <w:instrText>6</w:instrText>
          </w:r>
          <w:r>
            <w:rPr>
              <w:lang w:val="en-US"/>
            </w:rPr>
            <w:instrText>MzE</w:instrText>
          </w:r>
          <w:r w:rsidRPr="00221212">
            <w:instrText>6</w:instrText>
          </w:r>
          <w:r>
            <w:rPr>
              <w:lang w:val="en-US"/>
            </w:rPr>
            <w:instrText>NDYiLCJNb</w:instrText>
          </w:r>
          <w:r w:rsidRPr="00221212">
            <w:instrText>2</w:instrText>
          </w:r>
          <w:r>
            <w:rPr>
              <w:lang w:val="en-US"/>
            </w:rPr>
            <w:instrText>RpZml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k</w:instrText>
          </w:r>
          <w:r w:rsidRPr="00221212">
            <w:instrText>1</w:instrText>
          </w:r>
          <w:r>
            <w:rPr>
              <w:lang w:val="en-US"/>
            </w:rPr>
            <w:instrText>vZGlmaW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I</w:instrText>
          </w:r>
          <w:r w:rsidRPr="00221212">
            <w:instrText>3</w:instrText>
          </w:r>
          <w:r>
            <w:rPr>
              <w:lang w:val="en-US"/>
            </w:rPr>
            <w:instrText>VDIzOjIxOjE</w:instrText>
          </w:r>
          <w:r w:rsidRPr="00221212">
            <w:instrText>2</w:instrText>
          </w:r>
          <w:r>
            <w:rPr>
              <w:lang w:val="en-US"/>
            </w:rPr>
            <w:instrText>IiwiUHJvamVjdCI</w:instrText>
          </w:r>
          <w:r w:rsidRPr="00221212">
            <w:instrText>6</w:instrText>
          </w:r>
          <w:r>
            <w:rPr>
              <w:lang w:val="en-US"/>
            </w:rPr>
            <w:instrText>eyIkcmVmIjoiOCJ</w:instrText>
          </w:r>
          <w:r w:rsidRPr="00221212">
            <w:instrText>9</w:instrText>
          </w:r>
          <w:r>
            <w:rPr>
              <w:lang w:val="en-US"/>
            </w:rPr>
            <w:instrText>fSwiVXNlTnVtYmVyaW</w:instrText>
          </w:r>
          <w:r w:rsidRPr="00221212">
            <w:instrText>5</w:instrText>
          </w:r>
          <w:r>
            <w:rPr>
              <w:lang w:val="en-US"/>
            </w:rPr>
            <w:instrText>nVHlwZU</w:instrText>
          </w:r>
          <w:r w:rsidRPr="00221212">
            <w:instrText>9</w:instrText>
          </w:r>
          <w:r>
            <w:rPr>
              <w:lang w:val="en-US"/>
            </w:rPr>
            <w:instrText>mUGFyZW</w:instrText>
          </w:r>
          <w:r w:rsidRPr="00221212">
            <w:instrText>50</w:instrText>
          </w:r>
          <w:r>
            <w:rPr>
              <w:lang w:val="en-US"/>
            </w:rPr>
            <w:instrText>RG</w:instrText>
          </w:r>
          <w:r w:rsidRPr="00221212">
            <w:instrText>9</w:instrText>
          </w:r>
          <w:r>
            <w:rPr>
              <w:lang w:val="en-US"/>
            </w:rPr>
            <w:instrText>jdW</w:instrText>
          </w:r>
          <w:r w:rsidRPr="00221212">
            <w:instrText>1</w:instrText>
          </w:r>
          <w:r>
            <w:rPr>
              <w:lang w:val="en-US"/>
            </w:rPr>
            <w:instrText>lbnQiOmZhbHNlfV</w:instrText>
          </w:r>
          <w:r w:rsidRPr="00221212">
            <w:instrText>0</w:instrText>
          </w:r>
          <w:r>
            <w:rPr>
              <w:lang w:val="en-US"/>
            </w:rPr>
            <w:instrText>sIkZvcm</w:instrText>
          </w:r>
          <w:r w:rsidRPr="00221212">
            <w:instrText>1</w:instrText>
          </w:r>
          <w:r>
            <w:rPr>
              <w:lang w:val="en-US"/>
            </w:rPr>
            <w:instrText>hdHRlZFRleHQiOnsiJGlkIjoiMTEiLCJDb</w:instrText>
          </w:r>
          <w:r w:rsidRPr="00221212">
            <w:instrText>3</w:instrText>
          </w:r>
          <w:r>
            <w:rPr>
              <w:lang w:val="en-US"/>
            </w:rPr>
            <w:instrText>VudCI</w:instrText>
          </w:r>
          <w:r w:rsidRPr="00221212">
            <w:instrText>6</w:instrText>
          </w:r>
          <w:r>
            <w:rPr>
              <w:lang w:val="en-US"/>
            </w:rPr>
            <w:instrText>MSwiVGV</w:instrText>
          </w:r>
          <w:r w:rsidRPr="00221212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221212">
            <w:instrText>6</w:instrText>
          </w:r>
          <w:r>
            <w:rPr>
              <w:lang w:val="en-US"/>
            </w:rPr>
            <w:instrText>eyIkaWQiOiIxMyIsIk</w:instrText>
          </w:r>
          <w:r w:rsidRPr="00221212">
            <w:instrText>5</w:instrText>
          </w:r>
          <w:r>
            <w:rPr>
              <w:lang w:val="en-US"/>
            </w:rPr>
            <w:instrText>ldXRyYWwiOnRydWV</w:instrText>
          </w:r>
          <w:r w:rsidRPr="00221212">
            <w:instrText>9</w:instrText>
          </w:r>
          <w:r>
            <w:rPr>
              <w:lang w:val="en-US"/>
            </w:rPr>
            <w:instrText>LCJSZWFkaW</w:instrText>
          </w:r>
          <w:r w:rsidRPr="00221212">
            <w:instrText>5</w:instrText>
          </w:r>
          <w:r>
            <w:rPr>
              <w:lang w:val="en-US"/>
            </w:rPr>
            <w:instrText>nT</w:instrText>
          </w:r>
          <w:r w:rsidRPr="00221212">
            <w:instrText>3</w:instrText>
          </w:r>
          <w:r>
            <w:rPr>
              <w:lang w:val="en-US"/>
            </w:rPr>
            <w:instrText>JkZXIiOjEsIlRleHQiOiJbMzNdIn</w:instrText>
          </w:r>
          <w:r w:rsidRPr="00221212">
            <w:instrText>1</w:instrText>
          </w:r>
          <w:r>
            <w:rPr>
              <w:lang w:val="en-US"/>
            </w:rPr>
            <w:instrText>dfSwiVGFnIjoi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IjOTkwYjg</w:instrText>
          </w:r>
          <w:r w:rsidRPr="00221212">
            <w:instrText>0</w:instrText>
          </w:r>
          <w:r>
            <w:rPr>
              <w:lang w:val="en-US"/>
            </w:rPr>
            <w:instrText>OGYtMDRjYi</w:instrText>
          </w:r>
          <w:r w:rsidRPr="00221212">
            <w:instrText>00</w:instrText>
          </w:r>
          <w:r>
            <w:rPr>
              <w:lang w:val="en-US"/>
            </w:rPr>
            <w:instrText>Yzg</w:instrText>
          </w:r>
          <w:r w:rsidRPr="00221212">
            <w:instrText>3</w:instrText>
          </w:r>
          <w:r>
            <w:rPr>
              <w:lang w:val="en-US"/>
            </w:rPr>
            <w:instrText>LWI</w:instrText>
          </w:r>
          <w:r w:rsidRPr="00221212">
            <w:instrText>3</w:instrText>
          </w:r>
          <w:r>
            <w:rPr>
              <w:lang w:val="en-US"/>
            </w:rPr>
            <w:instrText>MjMtMDUzZDFhODdiNDczIiwiVGV</w:instrText>
          </w:r>
          <w:r w:rsidRPr="00221212">
            <w:instrText>4</w:instrText>
          </w:r>
          <w:r>
            <w:rPr>
              <w:lang w:val="en-US"/>
            </w:rPr>
            <w:instrText>dCI</w:instrText>
          </w:r>
          <w:r w:rsidRPr="00221212">
            <w:instrText>6</w:instrText>
          </w:r>
          <w:r>
            <w:rPr>
              <w:lang w:val="en-US"/>
            </w:rPr>
            <w:instrText>IlszM</w:instrText>
          </w:r>
          <w:r w:rsidRPr="00221212">
            <w:instrText>10</w:instrText>
          </w:r>
          <w:r>
            <w:rPr>
              <w:lang w:val="en-US"/>
            </w:rPr>
            <w:instrText>iLCJXQUlWZXJzaW</w:instrText>
          </w:r>
          <w:r w:rsidRPr="00221212">
            <w:instrText>9</w:instrText>
          </w:r>
          <w:r>
            <w:rPr>
              <w:lang w:val="en-US"/>
            </w:rPr>
            <w:instrText>uIjoiNi</w:instrText>
          </w:r>
          <w:r w:rsidRPr="00221212">
            <w:instrText>4</w:instrText>
          </w:r>
          <w:r>
            <w:rPr>
              <w:lang w:val="en-US"/>
            </w:rPr>
            <w:instrText>xNS</w:instrText>
          </w:r>
          <w:r w:rsidRPr="00221212">
            <w:instrText>4</w:instrText>
          </w:r>
          <w:r>
            <w:rPr>
              <w:lang w:val="en-US"/>
            </w:rPr>
            <w:instrText>yLjAifQ</w:instrText>
          </w:r>
          <w:r w:rsidRPr="00221212">
            <w:instrText>==}</w:instrText>
          </w:r>
          <w:r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]</w:t>
            </w:r>
          </w:hyperlink>
          <w:r w:rsidRPr="003E06C9">
            <w:rPr>
              <w:lang w:val="en-US"/>
            </w:rPr>
            <w:fldChar w:fldCharType="end"/>
          </w:r>
        </w:sdtContent>
      </w:sdt>
      <w:r>
        <w:t xml:space="preserve">. Эта реакция – обратная к процессу фотовосстановления хинонов фенолами см. </w:t>
      </w:r>
      <w:r>
        <w:fldChar w:fldCharType="begin"/>
      </w:r>
      <w:r>
        <w:instrText xml:space="preserve"> REF _Ref135241766 \h </w:instrText>
      </w:r>
      <w:r>
        <w:fldChar w:fldCharType="separate"/>
      </w:r>
      <w:r>
        <w:t xml:space="preserve">Схема </w:t>
      </w:r>
      <w:r>
        <w:rPr>
          <w:noProof/>
        </w:rPr>
        <w:t>8</w:t>
      </w:r>
      <w:r>
        <w:fldChar w:fldCharType="end"/>
      </w:r>
      <w:r>
        <w:t xml:space="preserve">. </w:t>
      </w:r>
      <w:r w:rsidRPr="00786CA9">
        <w:t xml:space="preserve">Кинетика исчезновения </w:t>
      </w:r>
      <w:proofErr w:type="spellStart"/>
      <w:r w:rsidRPr="00E303DB">
        <w:t>оксифеноксильных</w:t>
      </w:r>
      <w:proofErr w:type="spellEnd"/>
      <w:r w:rsidRPr="00E303DB">
        <w:t xml:space="preserve"> </w:t>
      </w:r>
      <w:r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8427BAC22C8E414192587E1FC683BCC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>:</w:t>
      </w:r>
    </w:p>
    <w:p w14:paraId="227944FA" w14:textId="77777777" w:rsidR="00DA335D" w:rsidRDefault="00DA335D" w:rsidP="00DA335D">
      <w:pPr>
        <w:pStyle w:val="af0"/>
      </w:pPr>
      <w:r>
        <w:object w:dxaOrig="7795" w:dyaOrig="773" w14:anchorId="7E833780">
          <v:shape id="_x0000_i1030" type="#_x0000_t75" style="width:467.8pt;height:46.05pt" o:ole="">
            <v:imagedata r:id="rId29" o:title=""/>
          </v:shape>
          <o:OLEObject Type="Embed" ProgID="ChemDraw.Document.6.0" ShapeID="_x0000_i1030" DrawAspect="Content" ObjectID="_1775220475" r:id="rId30"/>
        </w:object>
      </w:r>
    </w:p>
    <w:p w14:paraId="2158003E" w14:textId="77777777" w:rsidR="00DA335D" w:rsidRPr="00C503EE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8" w:name="_Ref135241766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  <w:bookmarkEnd w:id="38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480E00B2" w14:textId="77777777" w:rsidR="00DA335D" w:rsidRPr="00E548AF" w:rsidRDefault="00DA335D" w:rsidP="00996D2F">
      <w:pPr>
        <w:pStyle w:val="a2"/>
      </w:pPr>
      <w:r>
        <w:t xml:space="preserve">Константы скорости реакций гибели нейтральных </w:t>
      </w:r>
      <w:proofErr w:type="spellStart"/>
      <w:r>
        <w:t>оксифенксильных</w:t>
      </w:r>
      <w:proofErr w:type="spellEnd"/>
      <w:r>
        <w:t xml:space="preserve"> 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Pr="003D089E">
        <w:t xml:space="preserve">Таблица </w:t>
      </w:r>
      <w:r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 xml:space="preserve"> (по константам скорости реакций </w:t>
      </w:r>
      <w:proofErr w:type="spellStart"/>
      <w:r>
        <w:t>оксифенксильных</w:t>
      </w:r>
      <w:proofErr w:type="spellEnd"/>
      <w:r>
        <w:t xml:space="preserve"> радикалов других хинонов можно оценить значения для соответствующих реакций рассматриваемых о-хинонов, информации по константам </w:t>
      </w:r>
      <w:proofErr w:type="spellStart"/>
      <w:r>
        <w:t>диспопроционирования</w:t>
      </w:r>
      <w:proofErr w:type="spellEnd"/>
      <w:r>
        <w:t xml:space="preserve"> </w:t>
      </w:r>
      <w:proofErr w:type="spellStart"/>
      <w:r>
        <w:t>семихинонных</w:t>
      </w:r>
      <w:proofErr w:type="spellEnd"/>
      <w:r>
        <w:t xml:space="preserve"> и </w:t>
      </w:r>
      <w:proofErr w:type="spellStart"/>
      <w:r>
        <w:t>оксифеноксильных</w:t>
      </w:r>
      <w:proofErr w:type="spellEnd"/>
      <w:r>
        <w:t xml:space="preserve"> радикалов нужных о-</w:t>
      </w:r>
      <w:proofErr w:type="spellStart"/>
      <w:r>
        <w:t>хинонв</w:t>
      </w:r>
      <w:proofErr w:type="spellEnd"/>
      <w:r>
        <w:t xml:space="preserve"> не было </w:t>
      </w:r>
      <w:commentRangeStart w:id="39"/>
      <w:commentRangeStart w:id="40"/>
      <w:r>
        <w:t>найдено</w:t>
      </w:r>
      <w:commentRangeEnd w:id="39"/>
      <w:r>
        <w:rPr>
          <w:rStyle w:val="af6"/>
          <w:rFonts w:eastAsia="SimSun" w:cstheme="minorBidi"/>
          <w:color w:val="auto"/>
          <w:lang w:eastAsia="en-US"/>
        </w:rPr>
        <w:commentReference w:id="39"/>
      </w:r>
      <w:commentRangeEnd w:id="40"/>
      <w:r w:rsidR="00A535A2">
        <w:rPr>
          <w:rStyle w:val="af6"/>
          <w:rFonts w:eastAsia="SimSun" w:cstheme="minorBidi"/>
          <w:color w:val="auto"/>
          <w:lang w:eastAsia="en-US"/>
        </w:rPr>
        <w:commentReference w:id="40"/>
      </w:r>
      <w:r>
        <w:t>).</w:t>
      </w:r>
      <w:r w:rsidRPr="00E548AF">
        <w:t xml:space="preserve"> </w:t>
      </w:r>
    </w:p>
    <w:p w14:paraId="5C3D9304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103E582" wp14:editId="5D886000">
                <wp:extent cx="5905500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3789080"/>
                          <a:chOff x="-304832" y="212313"/>
                          <a:chExt cx="5906120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1235658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77777777" w:rsidR="00AC583C" w:rsidRPr="003D089E" w:rsidRDefault="00AC583C" w:rsidP="00DA335D">
                              <w:pPr>
                                <w:pStyle w:val="af2"/>
                              </w:pPr>
                              <w:bookmarkStart w:id="41" w:name="_Ref135124116"/>
                              <w:bookmarkStart w:id="42" w:name="_Ref135124107"/>
                              <w:r w:rsidRPr="003D089E">
                                <w:t xml:space="preserve">Таблиц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Таблиц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1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2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8" style="width:465pt;height:298.35pt;mso-position-horizontal-relative:char;mso-position-vertical-relative:line" coordorigin="-3048,2123" coordsize="59061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">
                <v:shape id="Рисунок 75" o:spid="_x0000_s1039" type="#_x0000_t75" style="position:absolute;left:12356;top:4219;width:29014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2" o:title="" croptop="1976f" cropbottom="1919f" cropleft="5620f" cropright="574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77777777" w:rsidR="00AC583C" w:rsidRPr="003D089E" w:rsidRDefault="00AC583C" w:rsidP="00DA335D">
                        <w:pPr>
                          <w:pStyle w:val="af2"/>
                        </w:pPr>
                        <w:bookmarkStart w:id="43" w:name="_Ref135124116"/>
                        <w:bookmarkStart w:id="44" w:name="_Ref135124107"/>
                        <w:r w:rsidRPr="003D089E">
                          <w:t xml:space="preserve">Таблица </w:t>
                        </w:r>
                        <w:r>
                          <w:fldChar w:fldCharType="begin"/>
                        </w:r>
                        <w:r>
                          <w:instrText xml:space="preserve"> SEQ Таблиц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3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4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3DDEF0" w14:textId="35280109" w:rsidR="00DA335D" w:rsidRDefault="00A535A2" w:rsidP="00996D2F">
      <w:pPr>
        <w:pStyle w:val="31"/>
      </w:pPr>
      <w:bookmarkStart w:id="45" w:name="_Toc136296700"/>
      <w:r>
        <w:t>Распад</w:t>
      </w:r>
      <w:r w:rsidR="00DA335D">
        <w:t xml:space="preserve"> продуктов реакции фотовосстановления</w:t>
      </w:r>
      <w:bookmarkEnd w:id="45"/>
    </w:p>
    <w:p w14:paraId="7D9E78E5" w14:textId="77777777" w:rsidR="00DA335D" w:rsidRDefault="00DA335D" w:rsidP="00996D2F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 xml:space="preserve">. </w:t>
      </w: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Pr="00E303DB">
        <w:t>фенолэфиров</w:t>
      </w:r>
      <w:proofErr w:type="spellEnd"/>
      <w:r w:rsidRPr="00E303DB">
        <w:t xml:space="preserve"> также зависит от </w:t>
      </w:r>
      <w:proofErr w:type="spellStart"/>
      <w:r w:rsidRPr="00E303DB">
        <w:t>red</w:t>
      </w:r>
      <w:proofErr w:type="spellEnd"/>
      <w:r w:rsidRPr="00E303DB">
        <w:t>/</w:t>
      </w:r>
      <w:proofErr w:type="spellStart"/>
      <w:r w:rsidRPr="00E303DB">
        <w:t>ox</w:t>
      </w:r>
      <w:proofErr w:type="spellEnd"/>
      <w:r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Pr="00E303DB">
        <w:t>фенолэфиры</w:t>
      </w:r>
      <w:proofErr w:type="spellEnd"/>
      <w:r w:rsidRPr="00FA2D51">
        <w:t>.</w:t>
      </w:r>
      <w:r>
        <w:t xml:space="preserve"> Реакция распада идет </w:t>
      </w:r>
      <w:r w:rsidRPr="00B56920">
        <w:t xml:space="preserve">по </w:t>
      </w:r>
      <w:proofErr w:type="spellStart"/>
      <w:r w:rsidRPr="00B56920">
        <w:t>гетеролитическому</w:t>
      </w:r>
      <w:proofErr w:type="spellEnd"/>
      <w:r w:rsidRPr="00B56920">
        <w:t xml:space="preserve"> механизму в соответствии с</w:t>
      </w:r>
      <w:r>
        <w:t xml:space="preserve">о </w:t>
      </w:r>
      <w:r>
        <w:fldChar w:fldCharType="begin"/>
      </w:r>
      <w:r>
        <w:instrText xml:space="preserve"> REF _Ref135329955 \h </w:instrText>
      </w:r>
      <w:r>
        <w:fldChar w:fldCharType="separate"/>
      </w:r>
      <w:r>
        <w:t xml:space="preserve">Схема </w:t>
      </w:r>
      <w:r>
        <w:rPr>
          <w:noProof/>
        </w:rPr>
        <w:t>9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B68D8416D3F48ACAC6C25D5762717B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Подтверждает такой механизма распада </w:t>
      </w:r>
      <w:proofErr w:type="spellStart"/>
      <w:r>
        <w:t>фенолэфира</w:t>
      </w:r>
      <w:proofErr w:type="spellEnd"/>
      <w:r>
        <w:t xml:space="preserve"> чувствительность скорости распада к полярности растворителя.</w:t>
      </w:r>
    </w:p>
    <w:p w14:paraId="4390F5FB" w14:textId="77777777" w:rsidR="00DA335D" w:rsidRDefault="00DA335D" w:rsidP="00DA335D">
      <w:pPr>
        <w:pStyle w:val="af0"/>
      </w:pPr>
      <w:r>
        <w:object w:dxaOrig="9207" w:dyaOrig="1176" w14:anchorId="0AF536E5">
          <v:shape id="_x0000_i1031" type="#_x0000_t75" style="width:460.5pt;height:58.5pt" o:ole="">
            <v:imagedata r:id="rId33" o:title=""/>
          </v:shape>
          <o:OLEObject Type="Embed" ProgID="ChemDraw.Document.6.0" ShapeID="_x0000_i1031" DrawAspect="Content" ObjectID="_1775220476" r:id="rId34"/>
        </w:object>
      </w:r>
    </w:p>
    <w:p w14:paraId="2B3983B7" w14:textId="77777777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6" w:name="_Ref135329955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  <w:bookmarkEnd w:id="46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87EBBAD" w14:textId="77777777" w:rsidR="00DA335D" w:rsidRDefault="00DA335D" w:rsidP="00996D2F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, константы были найдены при условии, что единственным продуктом реакции фотовосстановления о-хинона является </w:t>
      </w:r>
      <w:proofErr w:type="spellStart"/>
      <w:r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, 36]</w:t>
            </w:r>
          </w:hyperlink>
          <w:r>
            <w:fldChar w:fldCharType="end"/>
          </w:r>
        </w:sdtContent>
      </w:sdt>
      <w:r>
        <w:t xml:space="preserve"> см. </w:t>
      </w:r>
      <w:r>
        <w:fldChar w:fldCharType="begin"/>
      </w:r>
      <w:r>
        <w:instrText xml:space="preserve"> REF _Ref134826791 \h </w:instrText>
      </w:r>
      <w:r>
        <w:fldChar w:fldCharType="separate"/>
      </w:r>
      <w:r>
        <w:t xml:space="preserve"> Таблица </w:t>
      </w:r>
      <w:r>
        <w:rPr>
          <w:noProof/>
        </w:rPr>
        <w:t>2</w:t>
      </w:r>
      <w:r>
        <w:fldChar w:fldCharType="end"/>
      </w:r>
      <w:r>
        <w:t>:</w:t>
      </w: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4B842359" w14:textId="77777777" w:rsidR="00DA335D" w:rsidRPr="00347C68" w:rsidRDefault="00DA335D" w:rsidP="00996D2F">
      <w:pPr>
        <w:pStyle w:val="a2"/>
        <w:rPr>
          <w:specVanish/>
        </w:rPr>
      </w:pPr>
    </w:p>
    <w:p w14:paraId="274CF329" w14:textId="77777777" w:rsidR="00DA335D" w:rsidRPr="00AB722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7" w:name="_Ref134826791"/>
      <w:r>
        <w:t xml:space="preserve"> 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bookmarkEnd w:id="47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</w:t>
      </w:r>
      <w:commentRangeStart w:id="48"/>
      <w:r>
        <w:t>водорода</w:t>
      </w:r>
      <w:commentRangeEnd w:id="48"/>
      <w:r w:rsidR="00A535A2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48"/>
      </w:r>
    </w:p>
    <w:p w14:paraId="4E193FF7" w14:textId="77777777" w:rsidR="00DA335D" w:rsidRPr="00F9773F" w:rsidRDefault="00DA335D" w:rsidP="00DA335D">
      <w:pPr>
        <w:pStyle w:val="af0"/>
      </w:pPr>
      <w:r w:rsidRPr="00AB722C">
        <w:rPr>
          <w:noProof/>
          <w:lang w:eastAsia="ru-RU"/>
        </w:rPr>
        <w:drawing>
          <wp:inline distT="0" distB="0" distL="0" distR="0" wp14:anchorId="53D7CD8B" wp14:editId="18F53CC4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7B8ED" w14:textId="77777777" w:rsidR="00DA335D" w:rsidRDefault="00DA335D" w:rsidP="00996D2F">
      <w:pPr>
        <w:pStyle w:val="31"/>
      </w:pPr>
      <w:bookmarkStart w:id="49" w:name="_Toc136296701"/>
      <w:r>
        <w:t>Фотолиз</w:t>
      </w:r>
      <w:bookmarkEnd w:id="49"/>
    </w:p>
    <w:p w14:paraId="583E3FE7" w14:textId="77777777" w:rsidR="00DA335D" w:rsidRDefault="00DA335D" w:rsidP="00996D2F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Pr="00F9536A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Pr="00F9536A">
              <w:t>[36]</w:t>
            </w:r>
          </w:hyperlink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>
        <w:t xml:space="preserve">Схема </w:t>
      </w:r>
      <w:r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>
        <w:t xml:space="preserve">Схема </w:t>
      </w:r>
      <w:r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r>
        <w:t>бицикло</w:t>
      </w:r>
      <w:proofErr w:type="spellEnd"/>
      <w:r>
        <w:t xml:space="preserve">[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r w:rsidRPr="0020194D">
        <w:t>бицикло</w:t>
      </w:r>
      <w:proofErr w:type="spellEnd"/>
      <w:r w:rsidRPr="0020194D">
        <w:t xml:space="preserve">[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50"/>
      <w:r>
        <w:t>со скоростью примерно такой же что и фотовосстановление</w:t>
      </w:r>
      <w:commentRangeEnd w:id="50"/>
      <w:r>
        <w:rPr>
          <w:rStyle w:val="af6"/>
          <w:rFonts w:eastAsia="SimSun" w:cstheme="minorBidi"/>
          <w:color w:val="auto"/>
          <w:lang w:eastAsia="en-US"/>
        </w:rPr>
        <w:commentReference w:id="50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2" type="#_x0000_t75" style="width:425.4pt;height:256.55pt" o:ole="">
            <v:imagedata r:id="rId36" o:title=""/>
          </v:shape>
          <o:OLEObject Type="Embed" ProgID="ChemDraw.Document.6.0" ShapeID="_x0000_i1032" DrawAspect="Content" ObjectID="_1775220477" r:id="rId37"/>
        </w:object>
      </w:r>
    </w:p>
    <w:p w14:paraId="452419C5" w14:textId="77777777" w:rsidR="00DA335D" w:rsidRPr="00EF334A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51" w:name="_Ref13499650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  <w:bookmarkEnd w:id="51"/>
      <w:r>
        <w:t>. Схема фотолиза хинона.</w:t>
      </w:r>
    </w:p>
    <w:p w14:paraId="7650AC13" w14:textId="77777777" w:rsidR="00DA335D" w:rsidRDefault="00DA335D" w:rsidP="00996D2F">
      <w:pPr>
        <w:pStyle w:val="31"/>
      </w:pPr>
      <w:r w:rsidRPr="00EE2A7A">
        <w:t>Итоговый механизм</w:t>
      </w:r>
      <w:r>
        <w:t xml:space="preserve"> </w:t>
      </w:r>
    </w:p>
    <w:p w14:paraId="0FE64A65" w14:textId="4B5227B5" w:rsidR="00DA335D" w:rsidRDefault="00DA335D" w:rsidP="00996D2F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2"/>
      <w:r>
        <w:t>Н</w:t>
      </w:r>
      <w:commentRangeEnd w:id="52"/>
      <w:r>
        <w:rPr>
          <w:rStyle w:val="af6"/>
          <w:rFonts w:eastAsia="SimSun" w:cstheme="minorBidi"/>
          <w:color w:val="auto"/>
          <w:lang w:eastAsia="en-US"/>
        </w:rPr>
        <w:commentReference w:id="52"/>
      </w:r>
      <w:r>
        <w:t>:</w:t>
      </w:r>
    </w:p>
    <w:p w14:paraId="72CF4A8E" w14:textId="0A1D4A7A" w:rsidR="00D536A7" w:rsidRDefault="00D536A7" w:rsidP="00996D2F">
      <w:pPr>
        <w:pStyle w:val="20"/>
      </w:pPr>
      <w:commentRangeStart w:id="53"/>
      <w:r>
        <w:t>Реакции</w:t>
      </w:r>
      <w:commentRangeEnd w:id="53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3"/>
      </w:r>
      <w:r>
        <w:t xml:space="preserve"> </w:t>
      </w:r>
      <w:commentRangeStart w:id="54"/>
      <w:r>
        <w:t>полимеризации</w:t>
      </w:r>
      <w:commentRangeEnd w:id="54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4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55"/>
      <w:r>
        <w:t>полимеризации</w:t>
      </w:r>
      <w:commentRangeEnd w:id="55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5"/>
      </w:r>
    </w:p>
    <w:p w14:paraId="2A718BFC" w14:textId="35B14410" w:rsidR="00F11CBC" w:rsidRDefault="00570453" w:rsidP="00996D2F">
      <w:pPr>
        <w:pStyle w:val="a3"/>
      </w:pPr>
      <w:proofErr w:type="spellStart"/>
      <w:r>
        <w:t>Свободнорадикальная</w:t>
      </w:r>
      <w:proofErr w:type="spellEnd"/>
      <w:r>
        <w:t xml:space="preserve"> полимеризация инициируется свободными </w:t>
      </w:r>
      <w:commentRangeStart w:id="56"/>
      <w:r>
        <w:t>радикалами</w:t>
      </w:r>
      <w:commentRangeEnd w:id="56"/>
      <w:r w:rsidR="00F11CBC">
        <w:rPr>
          <w:rStyle w:val="af6"/>
          <w:rFonts w:eastAsia="SimSun" w:cstheme="minorBidi"/>
          <w:color w:val="auto"/>
          <w:lang w:eastAsia="en-US"/>
        </w:rPr>
        <w:commentReference w:id="56"/>
      </w:r>
      <w:r>
        <w:t xml:space="preserve">. </w:t>
      </w:r>
      <w:r w:rsidRPr="00F11CBC">
        <w:t xml:space="preserve">Полимеризация начинается с образования первичных радикалов, которые возникают в результате разложения инициатора, и последующего присоединения, например, к углерод–углеродной двойной связи мономера, что приводит к образованию так называемых инициирующих радикалов </w:t>
      </w:r>
      <w:commentRangeStart w:id="57"/>
      <w:r w:rsidRPr="00F11CBC">
        <w:t>[47]</w:t>
      </w:r>
      <w:commentRangeEnd w:id="57"/>
      <w:r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57"/>
      </w:r>
      <w:r w:rsidRPr="00F11CBC">
        <w:t xml:space="preserve">. </w:t>
      </w:r>
      <w:r w:rsidRPr="00570453">
        <w:t>Радикалы высвобождаются из самих мономеров только в очень редких случаях</w:t>
      </w:r>
      <w:r>
        <w:t xml:space="preserve">. </w:t>
      </w:r>
    </w:p>
    <w:p w14:paraId="6C8CE81C" w14:textId="7108786D" w:rsidR="00F11CBC" w:rsidRDefault="00F11CBC" w:rsidP="00996D2F">
      <w:pPr>
        <w:pStyle w:val="a3"/>
      </w:pPr>
      <w:r>
        <w:t xml:space="preserve">Традиционную реакцию </w:t>
      </w:r>
      <w:proofErr w:type="spellStart"/>
      <w:r>
        <w:t>фотополимеризации</w:t>
      </w:r>
      <w:proofErr w:type="spellEnd"/>
      <w:r>
        <w:t xml:space="preserve">, инициируемую радикалами, можно разделить на следующие стадии: </w:t>
      </w:r>
      <w:proofErr w:type="spellStart"/>
      <w:r>
        <w:t>фотоинициация</w:t>
      </w:r>
      <w:proofErr w:type="spellEnd"/>
      <w:r>
        <w:t xml:space="preserve">, реакции </w:t>
      </w:r>
      <w:commentRangeStart w:id="58"/>
      <w:r>
        <w:t>распространения</w:t>
      </w:r>
      <w:commentRangeEnd w:id="58"/>
      <w:r w:rsidR="005B0524">
        <w:rPr>
          <w:rStyle w:val="af6"/>
          <w:rFonts w:eastAsia="SimSun" w:cstheme="minorBidi"/>
          <w:color w:val="auto"/>
          <w:lang w:eastAsia="en-US"/>
        </w:rPr>
        <w:commentReference w:id="58"/>
      </w:r>
      <w:r>
        <w:t xml:space="preserve"> и цепного переноса и прекращение [81].</w:t>
      </w:r>
    </w:p>
    <w:p w14:paraId="2CE81408" w14:textId="5DF1C79C" w:rsidR="00F11CBC" w:rsidRDefault="00F11CBC" w:rsidP="005B0524">
      <w:pPr>
        <w:pStyle w:val="1"/>
        <w:numPr>
          <w:ilvl w:val="0"/>
          <w:numId w:val="35"/>
        </w:numPr>
      </w:pPr>
      <w:r w:rsidRPr="005B0524">
        <w:t>Инициирование</w:t>
      </w:r>
      <w:r>
        <w:t xml:space="preserve"> макрорадикала</w:t>
      </w:r>
    </w:p>
    <w:p w14:paraId="5ACB7C8F" w14:textId="2B688710" w:rsidR="00F11CBC" w:rsidRDefault="00996D2F" w:rsidP="00996D2F">
      <w:pPr>
        <w:pStyle w:val="a3"/>
      </w:pPr>
      <w:r>
        <w:t>Когда свободный радикал вступает в реакцию с мономером, он переносит свой активный центр в мономер и инициирует “макрорадикал”, к которому последовательно добавляются мономеры. Активный центр не исчезает до тех пор, пока он не будет разорван; следовательно, полимерная цепь также находится в активном состоянии</w:t>
      </w:r>
    </w:p>
    <w:p w14:paraId="64123F09" w14:textId="160472BC" w:rsidR="00996D2F" w:rsidRDefault="00996D2F" w:rsidP="00996D2F">
      <w:pPr>
        <w:pStyle w:val="a3"/>
        <w:rPr>
          <w:lang w:val="en-US"/>
        </w:rPr>
      </w:pPr>
      <w:r>
        <w:rPr>
          <w:lang w:val="en-US"/>
        </w:rPr>
        <w:t>R*+M=RM*</w:t>
      </w:r>
    </w:p>
    <w:p w14:paraId="43B261C0" w14:textId="53F0843D" w:rsidR="00996D2F" w:rsidRDefault="005B0524" w:rsidP="005B0524">
      <w:pPr>
        <w:pStyle w:val="1"/>
      </w:pPr>
      <w:r>
        <w:t>Продолжение цепи</w:t>
      </w:r>
    </w:p>
    <w:p w14:paraId="4D0DEE67" w14:textId="25439788" w:rsidR="005B0524" w:rsidRPr="005B0524" w:rsidRDefault="005B0524" w:rsidP="009B2BB1">
      <w:pPr>
        <w:pStyle w:val="a3"/>
      </w:pPr>
      <w:r>
        <w:t>Полимерные цепи распространяются в результате реакций с другими мономерами или сшивания с другими полимерными цепями</w:t>
      </w:r>
    </w:p>
    <w:p w14:paraId="17C6838C" w14:textId="6180DB2D" w:rsidR="00F11CBC" w:rsidRDefault="005B0524" w:rsidP="00996D2F">
      <w:pPr>
        <w:pStyle w:val="a3"/>
      </w:pPr>
      <w:r>
        <w:rPr>
          <w:noProof/>
        </w:rPr>
        <w:drawing>
          <wp:inline distT="0" distB="0" distL="0" distR="0" wp14:anchorId="5463A946" wp14:editId="67F8E11E">
            <wp:extent cx="5280770" cy="59560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333853" cy="60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36C6" w14:textId="2D8EDD1B" w:rsidR="009B2BB1" w:rsidRDefault="009B2BB1" w:rsidP="009B2BB1">
      <w:pPr>
        <w:pStyle w:val="1"/>
      </w:pPr>
      <w:r>
        <w:t>Перенос цепи</w:t>
      </w:r>
    </w:p>
    <w:p w14:paraId="5CC527D4" w14:textId="773EC39D" w:rsidR="00E756F5" w:rsidRDefault="00E756F5" w:rsidP="00E756F5">
      <w:pPr>
        <w:pStyle w:val="a3"/>
        <w:rPr>
          <w:lang w:val="en-US"/>
        </w:rPr>
      </w:pPr>
      <w:r>
        <w:rPr>
          <w:lang w:val="en-US"/>
        </w:rPr>
        <w:t>P*+</w:t>
      </w:r>
      <w:r w:rsidR="008E095F">
        <w:rPr>
          <w:lang w:val="en-US"/>
        </w:rPr>
        <w:t>X</w:t>
      </w:r>
      <w:r>
        <w:rPr>
          <w:lang w:val="en-US"/>
        </w:rPr>
        <w:t>R= PX</w:t>
      </w:r>
      <w:r w:rsidR="008E095F">
        <w:rPr>
          <w:lang w:val="en-US"/>
        </w:rPr>
        <w:t xml:space="preserve"> +</w:t>
      </w:r>
      <w:r>
        <w:rPr>
          <w:lang w:val="en-US"/>
        </w:rPr>
        <w:t xml:space="preserve"> R*</w:t>
      </w:r>
    </w:p>
    <w:p w14:paraId="3DE35519" w14:textId="4641A9C9" w:rsidR="00CC065B" w:rsidRDefault="00CC065B" w:rsidP="00CC065B">
      <w:pPr>
        <w:pStyle w:val="1"/>
      </w:pPr>
      <w:r>
        <w:t xml:space="preserve">Обрыв </w:t>
      </w:r>
      <w:commentRangeStart w:id="59"/>
      <w:r>
        <w:t>цепи</w:t>
      </w:r>
      <w:commentRangeEnd w:id="59"/>
      <w:r w:rsidR="008078BE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59"/>
      </w:r>
    </w:p>
    <w:p w14:paraId="693B138F" w14:textId="15C11D53" w:rsidR="00CC065B" w:rsidRDefault="00CC065B" w:rsidP="008078BE">
      <w:pPr>
        <w:pStyle w:val="a3"/>
      </w:pPr>
      <w:proofErr w:type="spellStart"/>
      <w:r w:rsidRPr="008078BE">
        <w:t>Терминация</w:t>
      </w:r>
      <w:proofErr w:type="spellEnd"/>
      <w:r w:rsidRPr="008078BE">
        <w:t xml:space="preserve"> относится к процессам, при которых реакционноспособные радикальные центры в молекулах полимера, а также радикалы прекращают свое действие либо в результате взаимодействия со свободным радикалом, либо с радикалом, находящимся в цепи. Каждая реакция обрыва приводит к образованию “мертвой полимерной цепи” </w:t>
      </w:r>
      <w:proofErr w:type="spellStart"/>
      <w:r w:rsidRPr="008078BE">
        <w:t>Pdead</w:t>
      </w:r>
      <w:proofErr w:type="spellEnd"/>
      <w:r w:rsidRPr="008078BE">
        <w:t xml:space="preserve"> или “мертвого радикала” </w:t>
      </w:r>
      <w:proofErr w:type="spellStart"/>
      <w:r w:rsidRPr="008078BE">
        <w:t>Rdead</w:t>
      </w:r>
      <w:proofErr w:type="spellEnd"/>
      <w:r w:rsidRPr="008078BE">
        <w:t xml:space="preserve">, соответственно. Обрыв происходит в соответствии с тремя механизмами [82]: </w:t>
      </w:r>
    </w:p>
    <w:p w14:paraId="2C8EA36A" w14:textId="6EE4E56D" w:rsidR="00FE5094" w:rsidRPr="00FE5094" w:rsidRDefault="00FE5094" w:rsidP="008078BE">
      <w:pPr>
        <w:pStyle w:val="a3"/>
      </w:pPr>
      <w:r>
        <w:t xml:space="preserve">Линейный обрыв </w:t>
      </w:r>
      <w:r>
        <w:rPr>
          <w:lang w:val="en-US"/>
        </w:rPr>
        <w:t>R</w:t>
      </w:r>
      <w:r w:rsidRPr="00FE5094">
        <w:t xml:space="preserve">* + </w:t>
      </w:r>
      <w:r>
        <w:rPr>
          <w:lang w:val="en-US"/>
        </w:rPr>
        <w:t>wall</w:t>
      </w:r>
      <w:r w:rsidRPr="00FE5094">
        <w:t xml:space="preserve"> = </w:t>
      </w:r>
      <w:r>
        <w:rPr>
          <w:lang w:val="en-US"/>
        </w:rPr>
        <w:t>R</w:t>
      </w:r>
      <w:r w:rsidRPr="00FE5094">
        <w:t xml:space="preserve"> </w:t>
      </w:r>
      <w:r>
        <w:rPr>
          <w:lang w:val="en-US"/>
        </w:rPr>
        <w:t>dead</w:t>
      </w:r>
    </w:p>
    <w:p w14:paraId="788036CF" w14:textId="11C893A8" w:rsidR="00CC065B" w:rsidRPr="00F041E2" w:rsidRDefault="00CC065B" w:rsidP="008078BE">
      <w:pPr>
        <w:pStyle w:val="a3"/>
      </w:pPr>
      <w:r w:rsidRPr="008078BE">
        <w:t xml:space="preserve">рекомбинацией </w:t>
      </w:r>
      <w:commentRangeStart w:id="60"/>
      <w:r w:rsidRPr="008078BE">
        <w:t>радикалов</w:t>
      </w:r>
      <w:commentRangeEnd w:id="60"/>
      <w:r w:rsidR="008078BE" w:rsidRPr="008078BE">
        <w:rPr>
          <w:rStyle w:val="af6"/>
          <w:rFonts w:eastAsia="SimSun"/>
          <w:sz w:val="28"/>
          <w:szCs w:val="22"/>
        </w:rPr>
        <w:commentReference w:id="60"/>
      </w:r>
      <w:r w:rsidRPr="008078BE">
        <w:t xml:space="preserve"> P*+ P*= </w:t>
      </w:r>
      <w:proofErr w:type="spellStart"/>
      <w:r w:rsidRPr="008078BE">
        <w:t>Pdead</w:t>
      </w:r>
      <w:proofErr w:type="spellEnd"/>
      <w:r w:rsidR="00F041E2" w:rsidRPr="00F041E2">
        <w:t xml:space="preserve"> (</w:t>
      </w:r>
      <w:r w:rsidR="00F041E2">
        <w:t>квадратичный обрыв)</w:t>
      </w:r>
    </w:p>
    <w:p w14:paraId="626DD690" w14:textId="40AD897D" w:rsidR="008078BE" w:rsidRDefault="008078BE" w:rsidP="008078BE">
      <w:pPr>
        <w:pStyle w:val="a3"/>
      </w:pPr>
      <w:r w:rsidRPr="008078BE">
        <w:t xml:space="preserve">рекомбинацией радикала и цепи  P* + R* = </w:t>
      </w:r>
      <w:proofErr w:type="spellStart"/>
      <w:r w:rsidRPr="008078BE">
        <w:t>Pdead</w:t>
      </w:r>
      <w:proofErr w:type="spellEnd"/>
      <w:r w:rsidRPr="008078BE">
        <w:t xml:space="preserve"> + </w:t>
      </w:r>
      <w:proofErr w:type="spellStart"/>
      <w:r w:rsidRPr="008078BE">
        <w:t>Rprod</w:t>
      </w:r>
      <w:proofErr w:type="spellEnd"/>
      <w:r w:rsidR="00F041E2">
        <w:t xml:space="preserve"> </w:t>
      </w:r>
      <w:r w:rsidR="00F041E2" w:rsidRPr="00F041E2">
        <w:t>(</w:t>
      </w:r>
      <w:r w:rsidR="00F041E2">
        <w:t>квадратичный обрыв)</w:t>
      </w:r>
    </w:p>
    <w:p w14:paraId="6314637F" w14:textId="77777777" w:rsidR="00882211" w:rsidRPr="00882211" w:rsidRDefault="00882211" w:rsidP="00882211">
      <w:pPr>
        <w:pStyle w:val="a3"/>
        <w:rPr>
          <w:lang w:val="en-US"/>
        </w:rPr>
      </w:pPr>
      <w:proofErr w:type="spellStart"/>
      <w:r>
        <w:t>Ингибировние</w:t>
      </w:r>
      <w:proofErr w:type="spellEnd"/>
      <w:r>
        <w:rPr>
          <w:lang w:val="en-US"/>
        </w:rPr>
        <w:t xml:space="preserve"> P*+Z=P</w:t>
      </w:r>
    </w:p>
    <w:p w14:paraId="0DC5FC88" w14:textId="2039F47A" w:rsidR="00882211" w:rsidRPr="00882211" w:rsidRDefault="00882211" w:rsidP="00882211">
      <w:pPr>
        <w:pStyle w:val="a3"/>
        <w:rPr>
          <w:lang w:val="en-US"/>
        </w:rPr>
      </w:pPr>
    </w:p>
    <w:p w14:paraId="1FBE4C60" w14:textId="1A22289A" w:rsidR="00CC065B" w:rsidRDefault="00CC065B" w:rsidP="00882211">
      <w:pPr>
        <w:pStyle w:val="1"/>
      </w:pPr>
      <w:r w:rsidRPr="008078BE">
        <w:t xml:space="preserve">захватом </w:t>
      </w:r>
      <w:commentRangeStart w:id="61"/>
      <w:r w:rsidRPr="008078BE">
        <w:t>радикалов</w:t>
      </w:r>
      <w:commentRangeEnd w:id="61"/>
      <w:r w:rsidR="007249B4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61"/>
      </w:r>
      <w:r w:rsidRPr="008078BE">
        <w:t xml:space="preserve"> </w:t>
      </w:r>
    </w:p>
    <w:p w14:paraId="2B7C6AFF" w14:textId="2C6EC2C9" w:rsidR="00882211" w:rsidRPr="00882211" w:rsidRDefault="00882211" w:rsidP="00882211">
      <w:pPr>
        <w:pStyle w:val="a3"/>
      </w:pPr>
      <w:r>
        <w:rPr>
          <w:rFonts w:ascii="Arial" w:hAnsi="Arial" w:cs="Arial"/>
          <w:color w:val="002033"/>
          <w:sz w:val="21"/>
          <w:szCs w:val="21"/>
        </w:rPr>
        <w:t>происходит, когда активные радикалы попадают в ловушку между неподвижными полимерными цепями</w:t>
      </w:r>
    </w:p>
    <w:p w14:paraId="16D79F06" w14:textId="77777777" w:rsidR="008078BE" w:rsidRPr="00CC065B" w:rsidRDefault="008078BE" w:rsidP="00CC065B">
      <w:pPr>
        <w:pStyle w:val="a3"/>
        <w:rPr>
          <w:rFonts w:ascii="Arial" w:hAnsi="Arial" w:cs="Arial"/>
          <w:color w:val="002033"/>
          <w:sz w:val="21"/>
          <w:szCs w:val="21"/>
        </w:rPr>
      </w:pPr>
    </w:p>
    <w:p w14:paraId="4554AAEF" w14:textId="65022E7D" w:rsidR="00CC065B" w:rsidRDefault="00CC065B" w:rsidP="00CC065B">
      <w:pPr>
        <w:pStyle w:val="a3"/>
        <w:rPr>
          <w:rFonts w:ascii="Arial" w:hAnsi="Arial" w:cs="Arial"/>
          <w:color w:val="002033"/>
          <w:sz w:val="21"/>
          <w:szCs w:val="21"/>
        </w:rPr>
      </w:pPr>
      <w:r>
        <w:rPr>
          <w:rFonts w:ascii="Arial" w:hAnsi="Arial" w:cs="Arial"/>
          <w:color w:val="002033"/>
          <w:sz w:val="21"/>
          <w:szCs w:val="21"/>
        </w:rPr>
        <w:t xml:space="preserve"> Радикальная комбинация относится к соединению концов двух растущих полимерных цепей</w:t>
      </w:r>
    </w:p>
    <w:p w14:paraId="10C7F730" w14:textId="4B766326" w:rsidR="00570453" w:rsidRPr="007C42F2" w:rsidRDefault="00570453" w:rsidP="00996D2F">
      <w:pPr>
        <w:pStyle w:val="a3"/>
      </w:pPr>
      <w:r>
        <w:t xml:space="preserve">В принципе, с </w:t>
      </w:r>
      <w:proofErr w:type="spellStart"/>
      <w:r>
        <w:t>свободнорадикальной</w:t>
      </w:r>
      <w:proofErr w:type="spellEnd"/>
      <w:r>
        <w:t xml:space="preserve"> полимеризацией могут быть связаны четыре различных типа реакци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>) и рекомбинация радикал-радикал [</w:t>
      </w:r>
      <w:commentRangeStart w:id="62"/>
      <w:r>
        <w:t>48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>
        <w:t>,</w:t>
      </w:r>
      <w:commentRangeStart w:id="63"/>
      <w:r>
        <w:t>49</w:t>
      </w:r>
      <w:commentRangeEnd w:id="63"/>
      <w:r>
        <w:rPr>
          <w:rStyle w:val="af6"/>
          <w:rFonts w:eastAsia="SimSun" w:cstheme="minorBidi"/>
          <w:color w:val="auto"/>
          <w:lang w:eastAsia="en-US"/>
        </w:rPr>
        <w:commentReference w:id="63"/>
      </w:r>
      <w:r>
        <w:t xml:space="preserve">]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завершения. </w:t>
      </w:r>
      <w:r w:rsidRPr="00E6012B">
        <w:rPr>
          <w:strike/>
        </w:rPr>
        <w:t xml:space="preserve">Эти </w:t>
      </w:r>
      <w:commentRangeStart w:id="64"/>
      <w:r w:rsidRPr="00E6012B">
        <w:rPr>
          <w:strike/>
        </w:rPr>
        <w:t>реакции</w:t>
      </w:r>
      <w:commentRangeEnd w:id="64"/>
      <w:r w:rsidR="00E6012B">
        <w:rPr>
          <w:rStyle w:val="af6"/>
          <w:rFonts w:eastAsia="SimSun" w:cstheme="minorBidi"/>
          <w:color w:val="auto"/>
          <w:lang w:eastAsia="en-US"/>
        </w:rPr>
        <w:commentReference w:id="64"/>
      </w:r>
      <w:r w:rsidRPr="00E6012B">
        <w:rPr>
          <w:strike/>
        </w:rPr>
        <w:t xml:space="preserve"> завершения ответственны за низкую концентрацию активных центров, порядка 10-8 моль/л</w:t>
      </w:r>
      <w:r w:rsidRPr="00E6012B">
        <w:rPr>
          <w:rFonts w:ascii="Cambria Math" w:hAnsi="Cambria Math" w:cs="Cambria Math"/>
          <w:strike/>
        </w:rPr>
        <w:t>⋅</w:t>
      </w:r>
      <w:r w:rsidRPr="00E6012B">
        <w:rPr>
          <w:strike/>
        </w:rPr>
        <w:t>1</w:t>
      </w:r>
      <w:r>
        <w:t xml:space="preserve"> [</w:t>
      </w:r>
      <w:commentRangeStart w:id="65"/>
      <w:r>
        <w:t>50</w:t>
      </w:r>
      <w:commentRangeEnd w:id="65"/>
      <w:r>
        <w:rPr>
          <w:rStyle w:val="af6"/>
          <w:rFonts w:eastAsia="SimSun" w:cstheme="minorBidi"/>
          <w:color w:val="auto"/>
          <w:lang w:eastAsia="en-US"/>
        </w:rPr>
        <w:commentReference w:id="65"/>
      </w:r>
      <w:r>
        <w:t xml:space="preserve">]. Дополнительные ограничения на кинетику реакции обусловлены побочными реакциями активных вещест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и и распределение молярной массы. лечение. В принципе, четыре различных типа реакций могут быть связаны со </w:t>
      </w:r>
      <w:proofErr w:type="spellStart"/>
      <w:r>
        <w:t>свободнорадикальной</w:t>
      </w:r>
      <w:proofErr w:type="spellEnd"/>
      <w:r>
        <w:t xml:space="preserve"> полимеризацие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 xml:space="preserve">) и рекомбинация радикал-радикал </w:t>
      </w:r>
      <w:r w:rsidRPr="00570453">
        <w:rPr>
          <w:highlight w:val="yellow"/>
        </w:rPr>
        <w:t>[48,49]</w:t>
      </w:r>
      <w:r>
        <w:t xml:space="preserve">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</w:t>
      </w:r>
      <w:proofErr w:type="spellStart"/>
      <w:r>
        <w:t>терминации</w:t>
      </w:r>
      <w:proofErr w:type="spellEnd"/>
      <w:r>
        <w:t xml:space="preserve">. Эти реакции </w:t>
      </w:r>
      <w:proofErr w:type="spellStart"/>
      <w:r>
        <w:t>терминации</w:t>
      </w:r>
      <w:proofErr w:type="spellEnd"/>
      <w:r>
        <w:t xml:space="preserve"> ответственны за низкая концентрация активных центров, порядка 10</w:t>
      </w:r>
      <w:r>
        <w:rPr>
          <w:rFonts w:ascii="Cambria Math" w:hAnsi="Cambria Math" w:cs="Cambria Math"/>
        </w:rPr>
        <w:t>⋅</w:t>
      </w:r>
      <w:r>
        <w:t>8 моль/л</w:t>
      </w:r>
      <w:r>
        <w:rPr>
          <w:rFonts w:ascii="Cambria Math" w:hAnsi="Cambria Math" w:cs="Cambria Math"/>
        </w:rPr>
        <w:t>⋅</w:t>
      </w:r>
      <w:r>
        <w:t xml:space="preserve">1 </w:t>
      </w:r>
      <w:r w:rsidRPr="00F11CBC">
        <w:rPr>
          <w:highlight w:val="yellow"/>
        </w:rPr>
        <w:t>[50]</w:t>
      </w:r>
      <w:r>
        <w:t>. Дополнительные ограничения на кинетику реакции обусловлены побочными реакциями активных компоненто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ей и молярно-массовым распределением.</w:t>
      </w:r>
    </w:p>
    <w:p w14:paraId="2135D29B" w14:textId="77777777" w:rsidR="00025D16" w:rsidRPr="00BE00AC" w:rsidRDefault="00025D16" w:rsidP="00996D2F">
      <w:pPr>
        <w:pStyle w:val="31"/>
      </w:pPr>
      <w:bookmarkStart w:id="66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66"/>
    </w:p>
    <w:p w14:paraId="28DD5216" w14:textId="77777777" w:rsidR="00025D16" w:rsidRDefault="00025D16" w:rsidP="00996D2F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>
        <w:t xml:space="preserve"> 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>
              <w:t>[37]</w:t>
            </w:r>
          </w:hyperlink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67"/>
      <w:r w:rsidRPr="001764D1">
        <w:t>98</w:t>
      </w:r>
      <w:commentRangeEnd w:id="67"/>
      <w:r>
        <w:rPr>
          <w:rStyle w:val="af6"/>
          <w:rFonts w:eastAsia="SimSun" w:cstheme="minorBidi"/>
          <w:color w:val="auto"/>
          <w:lang w:eastAsia="en-US"/>
        </w:rPr>
        <w:commentReference w:id="67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(35Q и 36Q</w:t>
      </w:r>
      <w:r>
        <w:t xml:space="preserve"> см. </w:t>
      </w:r>
      <w:r>
        <w:fldChar w:fldCharType="begin"/>
      </w:r>
      <w:r>
        <w:instrText xml:space="preserve"> REF _Ref135046881 \h </w:instrText>
      </w:r>
      <w:r>
        <w:fldChar w:fldCharType="separate"/>
      </w:r>
      <w:r>
        <w:t xml:space="preserve">Схема </w:t>
      </w:r>
      <w:r>
        <w:rPr>
          <w:noProof/>
        </w:rPr>
        <w:t>12</w:t>
      </w:r>
      <w:r>
        <w:fldChar w:fldCharType="end"/>
      </w:r>
      <w:r w:rsidRPr="006F35F2">
        <w:t>)</w:t>
      </w:r>
      <w:r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>
        <w:t>фотоинициации</w:t>
      </w:r>
      <w:proofErr w:type="spellEnd"/>
      <w:r>
        <w:t xml:space="preserve"> и других процессов, специфичных для хинонов см. </w:t>
      </w:r>
      <w:r>
        <w:fldChar w:fldCharType="begin"/>
      </w:r>
      <w:r>
        <w:instrText xml:space="preserve"> REF _Ref135045914 \h </w:instrText>
      </w:r>
      <w:r>
        <w:fldChar w:fldCharType="separate"/>
      </w:r>
      <w:r>
        <w:t xml:space="preserve">Схема </w:t>
      </w:r>
      <w:r>
        <w:rPr>
          <w:noProof/>
        </w:rPr>
        <w:t>11</w:t>
      </w:r>
      <w:r>
        <w:fldChar w:fldCharType="end"/>
      </w:r>
      <w:r>
        <w:t xml:space="preserve">. </w:t>
      </w:r>
    </w:p>
    <w:p w14:paraId="4DA2DE4C" w14:textId="77777777" w:rsidR="00025D16" w:rsidRPr="006F35F2" w:rsidRDefault="00025D16" w:rsidP="00025D16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85CA7A8" wp14:editId="4598B910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FB65709" w14:textId="77777777" w:rsidR="00AC583C" w:rsidRPr="002A68A7" w:rsidRDefault="00AC583C" w:rsidP="00025D16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68" w:name="_Ref135045914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68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5CA7A8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/qgH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zTXFgdFHO9uAUSVoNRiMMZfiFx3hVzfsYsrnNM4onyr/EpKr2eUN1alJTavn9uPviDWaxSssbz&#10;MKHuhxUL10D1UoHz8JZ0hu2MeWeoVX2mUWkas4kmNlhfdWZhdf0WL9c0nIIlpjjOmlDfmWe+eaTw&#10;8nExnUan5ja5UtcGd1AadRtwfbN5y6xpWfHg85XuVPVE2I1vg/J05XUho+oDrg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U/qgH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0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4FB65709" w14:textId="77777777" w:rsidR="00AC583C" w:rsidRPr="002A68A7" w:rsidRDefault="00AC583C" w:rsidP="00025D16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69" w:name="_Ref135045914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69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36EE4F" w14:textId="77777777" w:rsidR="00025D16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>
        <w:fldChar w:fldCharType="begin"/>
      </w:r>
      <w:r>
        <w:instrText xml:space="preserve"> REF _Ref135046901 \h </w:instrText>
      </w:r>
      <w:r>
        <w:fldChar w:fldCharType="separate"/>
      </w:r>
      <w:r>
        <w:t xml:space="preserve">Таблица </w:t>
      </w:r>
      <w:r>
        <w:rPr>
          <w:noProof/>
        </w:rPr>
        <w:t>3</w:t>
      </w:r>
      <w:r>
        <w:fldChar w:fldCharType="end"/>
      </w:r>
      <w:r>
        <w:t xml:space="preserve">. </w:t>
      </w:r>
    </w:p>
    <w:p w14:paraId="626151B2" w14:textId="77777777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0" w:name="_Ref13504690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bookmarkEnd w:id="70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77777777" w:rsidR="00025D16" w:rsidRDefault="00025D16" w:rsidP="00996D2F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>
        <w:t xml:space="preserve">Таблица </w:t>
      </w:r>
      <w:r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3DE7AAFB" w14:textId="77777777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1" w:name="_Ref135047443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bookmarkEnd w:id="71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77777777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>
        <w:fldChar w:fldCharType="begin"/>
      </w:r>
      <w:r>
        <w:instrText xml:space="preserve"> REF _Ref135046881 \h </w:instrText>
      </w:r>
      <w:r>
        <w:fldChar w:fldCharType="separate"/>
      </w:r>
      <w:r>
        <w:t xml:space="preserve">Схема </w:t>
      </w:r>
      <w:r>
        <w:rPr>
          <w:noProof/>
        </w:rPr>
        <w:t>12</w:t>
      </w:r>
      <w:r>
        <w:fldChar w:fldCharType="end"/>
      </w:r>
      <w:r>
        <w:t xml:space="preserve"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</w:t>
      </w:r>
      <w:commentRangeStart w:id="72"/>
      <w:r>
        <w:t>требуется</w:t>
      </w:r>
      <w:commentRangeEnd w:id="72"/>
      <w:r>
        <w:rPr>
          <w:rStyle w:val="af6"/>
          <w:rFonts w:eastAsia="SimSun" w:cstheme="minorBidi"/>
          <w:color w:val="auto"/>
          <w:lang w:eastAsia="en-US"/>
        </w:rPr>
        <w:commentReference w:id="72"/>
      </w:r>
      <w:r>
        <w:t>.</w:t>
      </w:r>
    </w:p>
    <w:p w14:paraId="6B6887AB" w14:textId="77777777" w:rsidR="00025D16" w:rsidRDefault="00025D16" w:rsidP="00996D2F">
      <w:pPr>
        <w:pStyle w:val="a2"/>
      </w:pPr>
    </w:p>
    <w:p w14:paraId="2429A089" w14:textId="77777777" w:rsidR="00025D16" w:rsidRDefault="00025D16" w:rsidP="00996D2F">
      <w:pPr>
        <w:pStyle w:val="a2"/>
      </w:pPr>
      <w:r>
        <w:object w:dxaOrig="9643" w:dyaOrig="2832" w14:anchorId="2CEB089E">
          <v:shape id="_x0000_i1033" type="#_x0000_t75" style="width:468.2pt;height:137.4pt" o:ole="">
            <v:imagedata r:id="rId43" o:title=""/>
          </v:shape>
          <o:OLEObject Type="Embed" ProgID="ChemDraw.Document.6.0" ShapeID="_x0000_i1033" DrawAspect="Content" ObjectID="_1775220478" r:id="rId44"/>
        </w:object>
      </w:r>
    </w:p>
    <w:p w14:paraId="6C007385" w14:textId="77777777" w:rsidR="00025D16" w:rsidRPr="0043307F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3" w:name="_Ref135046881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  <w:bookmarkEnd w:id="73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74"/>
      <w:proofErr w:type="spellStart"/>
      <w:r>
        <w:t>механихзм</w:t>
      </w:r>
      <w:commentRangeEnd w:id="74"/>
      <w:proofErr w:type="spellEnd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74"/>
      </w:r>
    </w:p>
    <w:p w14:paraId="7202C2CC" w14:textId="6EF7EF76" w:rsidR="0033372E" w:rsidRPr="0033372E" w:rsidRDefault="0033372E" w:rsidP="0033372E">
      <w:pPr>
        <w:pStyle w:val="a3"/>
      </w:pPr>
      <w:r>
        <w:rPr>
          <w:noProof/>
        </w:rPr>
        <w:drawing>
          <wp:inline distT="0" distB="0" distL="0" distR="0" wp14:anchorId="38AA7CAD" wp14:editId="7F7DC798">
            <wp:extent cx="4307118" cy="18685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39292" cy="18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3022" w14:textId="58B6AB1D" w:rsidR="00DA335D" w:rsidRDefault="00DA335D" w:rsidP="00996D2F">
      <w:pPr>
        <w:pStyle w:val="20"/>
      </w:pPr>
      <w:commentRangeStart w:id="75"/>
      <w:r>
        <w:t>Диффузия</w:t>
      </w:r>
      <w:commentRangeEnd w:id="75"/>
      <w:r w:rsidR="00D536A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5"/>
      </w:r>
    </w:p>
    <w:p w14:paraId="413C85B9" w14:textId="77777777" w:rsidR="00DA335D" w:rsidRDefault="00DA335D" w:rsidP="00996D2F">
      <w:pPr>
        <w:pStyle w:val="a3"/>
      </w:pPr>
      <w:r>
        <w:t xml:space="preserve">Если в составе молекул одного вещества имеется примесь молекул другого типа, и эта примесь в объеме распределена неоднородно, то из-за хаотического движения молекул примесь начнет стремиться к равномерному распределению в пространстве. Возникнет перенос вещества примеси – диффузия. Такое описание этого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>
        <w:t>тд</w:t>
      </w:r>
      <w:proofErr w:type="spellEnd"/>
      <w:r>
        <w:t xml:space="preserve">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 </w:t>
      </w:r>
    </w:p>
    <w:p w14:paraId="49E2CFF7" w14:textId="77777777" w:rsidR="00DA335D" w:rsidRDefault="00DA335D" w:rsidP="00996D2F">
      <w:pPr>
        <w:pStyle w:val="a3"/>
      </w:pPr>
      <w:r>
        <w:t xml:space="preserve">Плотность потока вещества в результате диффузии в 1-мерном случае (для простоты)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MtMTItMjhUMDE6MTM6MTIiLCJQcm9qZWN0Ijp7IiRyZWYiOiI4In19LCJVc2VOdW1iZXJpbmdUeXBlT2ZQYXJlbnREb2N1bWVudCI6ZmFsc2V9XSwiRm9ybWF0dGVkVGV4dCI6eyIkaWQiOiIxMCIsIkNvdW50IjoxLCJUZXh0VW5pdHMiOlt7IiRpZCI6IjExIiwiRm9udFN0eWxlIjp7IiRpZCI6IjEyIiwiTmV1dHJhbCI6dHJ1ZX0sIlJlYWRpbmdPcmRlciI6MSwiVGV4dCI6IlsxMF0ifV19LCJUYWciOiJDaXRhdmlQbGFjZWhvbGRlciM3MDI2NTBkYi05NTk0LTRkMGYtYTJjNi0xOGUxZmZjZDA3YjUiLCJUZXh0IjoiWzEwXSIsIldBSVZlcnNpb24iOiI2LjE1LjIuMCJ9}</w:instrText>
          </w:r>
          <w:r>
            <w:fldChar w:fldCharType="separate"/>
          </w:r>
          <w:r>
            <w:t>[10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996D2F">
            <w:pPr>
              <w:pStyle w:val="a3"/>
            </w:pPr>
          </w:p>
        </w:tc>
        <w:tc>
          <w:tcPr>
            <w:tcW w:w="3967" w:type="pct"/>
          </w:tcPr>
          <w:p w14:paraId="4A939B99" w14:textId="7D52F228" w:rsidR="00DA335D" w:rsidRDefault="009923DE" w:rsidP="00996D2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77777777" w:rsidR="00DA335D" w:rsidRDefault="00DA335D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BD931" w14:textId="77777777" w:rsidR="00DA335D" w:rsidRDefault="00AC583C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n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76"/>
      <w:r w:rsidR="00DA335D">
        <w:t xml:space="preserve">скалярного поля </w:t>
      </w:r>
      <w:commentRangeEnd w:id="76"/>
      <w:r w:rsidR="00DA335D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DA335D">
        <w:t>концентрации вещества, М/</w:t>
      </w:r>
      <w:commentRangeStart w:id="77"/>
      <w:r w:rsidR="00DA335D">
        <w:t>м</w:t>
      </w:r>
      <w:commentRangeEnd w:id="77"/>
      <w:r w:rsidR="00DA335D">
        <w:rPr>
          <w:rStyle w:val="af6"/>
          <w:rFonts w:eastAsia="SimSun" w:cstheme="minorBidi"/>
          <w:color w:val="auto"/>
          <w:lang w:eastAsia="en-US"/>
        </w:rPr>
        <w:commentReference w:id="77"/>
      </w:r>
    </w:p>
    <w:p w14:paraId="6CC7E42C" w14:textId="77777777" w:rsidR="00DA335D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996D2F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w:rPr>
                    <w:rFonts w:ascii="Cambria Math" w:hAnsi="Cambria Math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77777777" w:rsidR="00DA335D" w:rsidRDefault="00DA335D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0361C70" w14:textId="77777777" w:rsidR="00471089" w:rsidRDefault="00471089" w:rsidP="00471089">
      <w:pPr>
        <w:pStyle w:val="31"/>
      </w:pPr>
      <w:bookmarkStart w:id="78" w:name="_Toc154578073"/>
      <w:bookmarkStart w:id="79" w:name="_Toc154578075"/>
      <w:r>
        <w:t>Связь диффузии с температурой</w:t>
      </w:r>
      <w:bookmarkEnd w:id="79"/>
    </w:p>
    <w:p w14:paraId="06ED9D9A" w14:textId="77777777" w:rsidR="00471089" w:rsidRDefault="00471089" w:rsidP="00471089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80"/>
      <w:r>
        <w:t>Аррениуса</w:t>
      </w:r>
      <w:commentRangeEnd w:id="80"/>
      <w:r>
        <w:rPr>
          <w:rStyle w:val="af6"/>
          <w:rFonts w:eastAsia="SimSun" w:cstheme="minorBidi"/>
          <w:color w:val="auto"/>
          <w:lang w:eastAsia="en-US"/>
        </w:rPr>
        <w:commentReference w:id="80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4"/>
        <w:gridCol w:w="8884"/>
        <w:gridCol w:w="1270"/>
      </w:tblGrid>
      <w:tr w:rsidR="00471089" w14:paraId="4AACDFF5" w14:textId="77777777" w:rsidTr="00E0566E">
        <w:tc>
          <w:tcPr>
            <w:tcW w:w="466" w:type="pct"/>
          </w:tcPr>
          <w:p w14:paraId="64C3D72A" w14:textId="77777777" w:rsidR="00471089" w:rsidRDefault="00471089" w:rsidP="00E0566E">
            <w:pPr>
              <w:pStyle w:val="a3"/>
            </w:pPr>
          </w:p>
        </w:tc>
        <w:tc>
          <w:tcPr>
            <w:tcW w:w="3967" w:type="pct"/>
          </w:tcPr>
          <w:p w14:paraId="48224544" w14:textId="77777777" w:rsidR="00471089" w:rsidRDefault="00471089" w:rsidP="00E0566E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65C827D4" w14:textId="77777777" w:rsidR="00471089" w:rsidRDefault="00471089" w:rsidP="00E0566E">
            <w:pPr>
              <w:pStyle w:val="a3"/>
            </w:pPr>
            <w:bookmarkStart w:id="81" w:name="_Ref15452535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1"/>
          </w:p>
        </w:tc>
      </w:tr>
    </w:tbl>
    <w:p w14:paraId="6518A214" w14:textId="77777777" w:rsidR="00471089" w:rsidRPr="00E923B5" w:rsidRDefault="00471089" w:rsidP="00471089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7D0EBE91" w14:textId="77777777" w:rsidR="00471089" w:rsidRDefault="00471089" w:rsidP="00471089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39B1B0B2" w14:textId="0D7D58B1" w:rsidR="00471089" w:rsidRPr="00754959" w:rsidRDefault="00471089" w:rsidP="00471089">
      <w:pPr>
        <w:pStyle w:val="a2"/>
        <w:rPr>
          <w:strike/>
        </w:rPr>
      </w:pPr>
      <w:r w:rsidRPr="00754959">
        <w:rPr>
          <w:strike/>
        </w:rPr>
        <w:lastRenderedPageBreak/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 w:rsidRPr="00754959">
        <w:rPr>
          <w:strike/>
        </w:rPr>
      </w:r>
      <w:r w:rsidR="00754959">
        <w:rPr>
          <w:strike/>
        </w:rPr>
        <w:instrText xml:space="preserve"> \* MERGEFORMAT </w:instrText>
      </w:r>
      <w:r w:rsidRPr="00754959">
        <w:rPr>
          <w:strike/>
        </w:rPr>
        <w:fldChar w:fldCharType="separate"/>
      </w:r>
      <w:r w:rsidRPr="00754959">
        <w:rPr>
          <w:strike/>
        </w:rPr>
        <w:t>(</w:t>
      </w:r>
      <w:r w:rsidRPr="00754959">
        <w:rPr>
          <w:strike/>
          <w:noProof/>
        </w:rPr>
        <w:t>4</w:t>
      </w:r>
      <w:r w:rsidRPr="00754959">
        <w:rPr>
          <w:strike/>
        </w:rPr>
        <w:t>)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82"/>
      <w:commentRangeEnd w:id="82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82"/>
        </m:r>
      </m:oMath>
    </w:p>
    <w:p w14:paraId="347D099A" w14:textId="77777777" w:rsidR="00DA335D" w:rsidRDefault="00DA335D" w:rsidP="00996D2F">
      <w:pPr>
        <w:pStyle w:val="31"/>
      </w:pPr>
      <w:commentRangeStart w:id="83"/>
      <w:r>
        <w:t>смеси</w:t>
      </w:r>
      <w:commentRangeEnd w:id="83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3"/>
      </w:r>
    </w:p>
    <w:p w14:paraId="3BE62C57" w14:textId="77777777" w:rsidR="00DA335D" w:rsidRDefault="00DA335D" w:rsidP="00996D2F">
      <w:pPr>
        <w:pStyle w:val="31"/>
      </w:pPr>
      <w:r>
        <w:t>Вязкость</w:t>
      </w:r>
      <w:bookmarkEnd w:id="78"/>
    </w:p>
    <w:p w14:paraId="083FE5D1" w14:textId="77777777" w:rsidR="00DA335D" w:rsidRDefault="00DA335D" w:rsidP="00996D2F">
      <w:pPr>
        <w:pStyle w:val="a3"/>
      </w:pPr>
      <w:r>
        <w:t>Кроме процесса переноса массы под действием градиента концентрации в неравновесных системах происходит перенос импульса под воздействием сил внутреннего трения внутри вещества</w:t>
      </w:r>
      <w:r w:rsidRPr="007045E3">
        <w:t>. Действительно, всякое изменение импульса вызывается действием силы, в данном случае это сила сцепления между движущимися</w:t>
      </w:r>
      <w:r>
        <w:t xml:space="preserve"> </w:t>
      </w:r>
      <w:r w:rsidRPr="007045E3">
        <w:t>с различными скоростями слоями жидкости или газа</w:t>
      </w:r>
      <w:r>
        <w:t xml:space="preserve">. В результате, импульс слоя, скорость которого больше, уменьшается, что приводит к торможению этого слоя, а импульс слоя, движущегося медленнее – увеличивается, что приводит к его ускорению. Плотность потока импульса описывается уравнением </w:t>
      </w:r>
      <w:commentRangeStart w:id="84"/>
      <w:r>
        <w:t>Ньютона</w:t>
      </w:r>
      <w:commentRangeEnd w:id="84"/>
      <w:r>
        <w:rPr>
          <w:rStyle w:val="af6"/>
          <w:rFonts w:eastAsia="SimSun" w:cstheme="minorBidi"/>
          <w:color w:val="auto"/>
          <w:lang w:eastAsia="en-US"/>
        </w:rPr>
        <w:commentReference w:id="84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1A081B23" w14:textId="77777777" w:rsidTr="00DA335D">
        <w:tc>
          <w:tcPr>
            <w:tcW w:w="467" w:type="pct"/>
          </w:tcPr>
          <w:p w14:paraId="16603F19" w14:textId="77777777" w:rsidR="00DA335D" w:rsidRDefault="00DA335D" w:rsidP="00996D2F">
            <w:pPr>
              <w:pStyle w:val="a3"/>
            </w:pPr>
          </w:p>
        </w:tc>
        <w:tc>
          <w:tcPr>
            <w:tcW w:w="3967" w:type="pct"/>
          </w:tcPr>
          <w:p w14:paraId="05615018" w14:textId="77777777" w:rsidR="00DA335D" w:rsidRDefault="00DA335D" w:rsidP="00996D2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П=-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014A4A11" w14:textId="77777777" w:rsidR="00DA335D" w:rsidRDefault="00DA335D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405C098" w14:textId="77777777" w:rsidR="00DA335D" w:rsidRDefault="00DA335D" w:rsidP="00996D2F">
      <w:pPr>
        <w:pStyle w:val="a2"/>
      </w:pPr>
      <m:oMath>
        <m:r>
          <w:rPr>
            <w:rFonts w:ascii="Cambria Math" w:hAnsi="Cambria Math"/>
          </w:rPr>
          <m:t>П</m:t>
        </m:r>
      </m:oMath>
      <w:r w:rsidRPr="007045E3">
        <w:t xml:space="preserve">- </w:t>
      </w:r>
      <w:r>
        <w:t>тензор плотности потока импульса</w:t>
      </w:r>
    </w:p>
    <w:p w14:paraId="2BBA5303" w14:textId="77777777" w:rsidR="00DA335D" w:rsidRDefault="00AC583C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>
        <w:t xml:space="preserve"> – производная скорости вдоль течения жидкости по направлению, </w:t>
      </w:r>
      <w:commentRangeStart w:id="85"/>
      <w:r w:rsidR="00DA335D">
        <w:t>перпендикулярному к плоскости потока</w:t>
      </w:r>
      <w:commentRangeEnd w:id="85"/>
      <w:r w:rsidR="00DA335D">
        <w:rPr>
          <w:rStyle w:val="af6"/>
          <w:rFonts w:eastAsia="SimSun" w:cstheme="minorBidi"/>
          <w:color w:val="auto"/>
          <w:lang w:eastAsia="en-US"/>
        </w:rPr>
        <w:commentReference w:id="85"/>
      </w:r>
    </w:p>
    <w:p w14:paraId="260F5656" w14:textId="77777777" w:rsidR="00DA335D" w:rsidRPr="00DD66A5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η</m:t>
        </m:r>
      </m:oMath>
      <w:r>
        <w:t xml:space="preserve"> – коэффициент вязкости, динамическая вязкость </w:t>
      </w:r>
    </w:p>
    <w:p w14:paraId="356FD638" w14:textId="77777777" w:rsidR="00DA335D" w:rsidRDefault="00DA335D" w:rsidP="00996D2F">
      <w:pPr>
        <w:pStyle w:val="a3"/>
      </w:pPr>
      <w:r>
        <w:t xml:space="preserve">Эта формула справедлива для ньютоновских жидкостей. Ньютоновскими жидкостями являются вода, легкие моторные масла и многие другие жидкости, обычно состоящие из легких молекул. Примерами </w:t>
      </w:r>
      <w:proofErr w:type="spellStart"/>
      <w:r>
        <w:t>неньютоновких</w:t>
      </w:r>
      <w:proofErr w:type="spellEnd"/>
      <w:r>
        <w:t xml:space="preserve"> жидкостей являются высоковязкие вещества (тяжелые моторные масла, полимеры, концентрированные растворы солей и др.)</w:t>
      </w:r>
    </w:p>
    <w:p w14:paraId="29750934" w14:textId="77777777" w:rsidR="00DA335D" w:rsidRDefault="00DA335D" w:rsidP="00996D2F">
      <w:pPr>
        <w:pStyle w:val="31"/>
      </w:pPr>
      <w:bookmarkStart w:id="86" w:name="_Toc154578074"/>
      <w:r>
        <w:t xml:space="preserve">Взаимосвязь </w:t>
      </w:r>
      <w:r w:rsidRPr="00B14DD4">
        <w:t>вязкости</w:t>
      </w:r>
      <w:r>
        <w:t xml:space="preserve"> и диффузии</w:t>
      </w:r>
      <w:bookmarkEnd w:id="86"/>
    </w:p>
    <w:p w14:paraId="09EEEB28" w14:textId="77777777" w:rsidR="00DA335D" w:rsidRDefault="00DA335D" w:rsidP="00996D2F">
      <w:pPr>
        <w:pStyle w:val="a3"/>
      </w:pPr>
      <w:r>
        <w:t>Между коэффициентом вязкости и диффузии в жидкостях нет простой взаимосвязи. В</w:t>
      </w:r>
      <w:r w:rsidRPr="00C53788">
        <w:t xml:space="preserve">язкость, например, может для разных жидкостей сильно отличаться. Причина таких значительных различий состоит в том, что явления переноса в жидкостях (и в твердых телах) определяются наличием для молекул некоторого потенциального барьера, появление которого связано со взаимодействием с молекулами ближайшего окружения. </w:t>
      </w:r>
    </w:p>
    <w:p w14:paraId="2DC01A26" w14:textId="77777777" w:rsidR="00DA335D" w:rsidRDefault="00DA335D" w:rsidP="00996D2F">
      <w:pPr>
        <w:pStyle w:val="a3"/>
      </w:pPr>
      <w:r>
        <w:t xml:space="preserve">Существует несколько способов макроскопического описания диффузии. Наиболее часто используемая - модель твердого шарика в вязкой </w:t>
      </w:r>
      <w:commentRangeStart w:id="87"/>
      <w:r>
        <w:t>жидкости</w:t>
      </w:r>
      <w:commentRangeEnd w:id="87"/>
      <w:r>
        <w:rPr>
          <w:rStyle w:val="af6"/>
          <w:rFonts w:eastAsia="SimSun" w:cstheme="minorBidi"/>
          <w:color w:val="auto"/>
          <w:lang w:eastAsia="en-US"/>
        </w:rPr>
        <w:commentReference w:id="87"/>
      </w:r>
      <w:r w:rsidRPr="0051265B">
        <w:t>, где частицы рассматриваются как твердые сферы, перемещающиеся через жидкую среду испытывая трение о жидкость, при этом частицы не испытывают частицы не взаимодействуют друг с другом, кроме случаев столкновений.</w:t>
      </w:r>
      <w:r>
        <w:t xml:space="preserve"> Ск</w:t>
      </w:r>
      <w:r w:rsidRPr="0069498B">
        <w:t xml:space="preserve">орость диффузии частицы зависит от ее размера, температуры среды и вязкости жидкости. </w:t>
      </w:r>
      <w:r>
        <w:t>Предполагая</w:t>
      </w:r>
      <w:r w:rsidRPr="000652AC">
        <w:t>, что числа Рейнольдса малы</w:t>
      </w:r>
      <w:r>
        <w:t xml:space="preserve"> (отсутствует турбулентность)</w:t>
      </w:r>
      <w:r w:rsidRPr="000652AC">
        <w:t>, то для силы сопротивления, испытываемой макроскопическим шариком (частицей), можно использовать формулу Стокса</w:t>
      </w:r>
      <w:r>
        <w:t xml:space="preserve"> </w:t>
      </w:r>
      <w:sdt>
        <w:sdtPr>
          <w:alias w:val="To edit, see citavi.com/edit"/>
          <w:tag w:val="CitaviPlaceholder#44905111-c2bd-4b62-8581-f2c4096ddbe4"/>
          <w:id w:val="1138622716"/>
          <w:placeholder>
            <w:docPart w:val="BB6156389AF346C49081F16869723A29"/>
          </w:placeholder>
        </w:sdtPr>
        <w:sdtContent>
          <w:commentRangeStart w:id="88"/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0NGMyMjllLTY1MDQtNGM1YS04ZDBkLTdkYjIzNGYzYzAzMiIsIlJhbmdlTGVuZ3RoIjo0LCJSZWZlcmVuY2VJZCI6IjY3OTA1NjY5LWU3ZTgtNDJiYy1iNjVjLTMzMzU4NTJmYzQ5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}</w:instrText>
          </w:r>
          <w:r>
            <w:fldChar w:fldCharType="separate"/>
          </w:r>
          <w:r>
            <w:t>[11]</w:t>
          </w:r>
          <w:r>
            <w:fldChar w:fldCharType="end"/>
          </w:r>
          <w:commentRangeEnd w:id="88"/>
          <w:r>
            <w:rPr>
              <w:rStyle w:val="af6"/>
              <w:rFonts w:eastAsia="SimSun" w:cstheme="minorBidi"/>
              <w:color w:val="auto"/>
              <w:lang w:eastAsia="en-US"/>
            </w:rPr>
            <w:commentReference w:id="88"/>
          </w:r>
        </w:sdtContent>
      </w:sdt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4"/>
        <w:gridCol w:w="8884"/>
        <w:gridCol w:w="1270"/>
      </w:tblGrid>
      <w:tr w:rsidR="00DA335D" w14:paraId="3AE0A259" w14:textId="77777777" w:rsidTr="00DA335D">
        <w:tc>
          <w:tcPr>
            <w:tcW w:w="466" w:type="pct"/>
          </w:tcPr>
          <w:p w14:paraId="3DB7FB9F" w14:textId="77777777" w:rsidR="00DA335D" w:rsidRDefault="00DA335D" w:rsidP="00996D2F">
            <w:pPr>
              <w:pStyle w:val="a3"/>
            </w:pPr>
          </w:p>
        </w:tc>
        <w:tc>
          <w:tcPr>
            <w:tcW w:w="3967" w:type="pct"/>
          </w:tcPr>
          <w:p w14:paraId="563CD81B" w14:textId="77777777" w:rsidR="00DA335D" w:rsidRDefault="00AC583C" w:rsidP="00996D2F">
            <w:pPr>
              <w:pStyle w:val="a3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</m:lim>
                </m:limUpp>
                <m:r>
                  <m:rPr>
                    <m:sty m:val="p"/>
                  </m:rPr>
                  <w:rPr>
                    <w:rFonts w:ascii="Cambria Math" w:hAnsi="Cambria Math"/>
                  </w:rPr>
                  <m:t>=-6πr</m:t>
                </m:r>
                <m:r>
                  <w:rPr>
                    <w:rFonts w:ascii="Cambria Math" w:hAnsi="Cambria Math"/>
                  </w:rPr>
                  <m:t>η</m:t>
                </m:r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567" w:type="pct"/>
            <w:vAlign w:val="center"/>
          </w:tcPr>
          <w:p w14:paraId="773B5960" w14:textId="77777777" w:rsidR="00DA335D" w:rsidRDefault="00DA335D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C10E84" w14:textId="77777777" w:rsidR="00DA335D" w:rsidRPr="00202D85" w:rsidRDefault="00AC583C" w:rsidP="00996D2F">
      <w:pPr>
        <w:pStyle w:val="a2"/>
      </w:pPr>
      <m:oMath>
        <m:limUpp>
          <m:limUppPr>
            <m:ctrlPr>
              <w:rPr>
                <w:rFonts w:ascii="Cambria Math" w:hAnsi="Cambria Math"/>
                <w:lang w:val="en-US"/>
              </w:rPr>
            </m:ctrlPr>
          </m:limUppPr>
          <m:e>
            <m:r>
              <w:rPr>
                <w:rFonts w:ascii="Cambria Math" w:hAnsi="Cambria Math"/>
                <w:lang w:val="en-US"/>
              </w:rPr>
              <m:t>F</m:t>
            </m:r>
          </m:e>
          <m:lim>
            <m:r>
              <w:rPr>
                <w:rFonts w:ascii="Cambria Math" w:hAnsi="Cambria Math"/>
              </w:rPr>
              <m:t>_</m:t>
            </m:r>
          </m:lim>
        </m:limUpp>
      </m:oMath>
      <w:r w:rsidR="00DA335D" w:rsidRPr="00202D85">
        <w:t>— сила трения, также называемая силой Стокса,</w:t>
      </w:r>
    </w:p>
    <w:p w14:paraId="4756C428" w14:textId="77777777" w:rsidR="00DA335D" w:rsidRPr="00202D85" w:rsidRDefault="00DA335D" w:rsidP="00996D2F">
      <w:pPr>
        <w:pStyle w:val="a2"/>
      </w:pPr>
      <w:r w:rsidRPr="00202D85">
        <w:rPr>
          <w:lang w:val="en-US"/>
        </w:rPr>
        <w:t>r</w:t>
      </w:r>
      <w:r w:rsidRPr="00202D85">
        <w:t xml:space="preserve"> — радиус сферического объекта,</w:t>
      </w:r>
    </w:p>
    <w:p w14:paraId="66B00314" w14:textId="77777777" w:rsidR="00DA335D" w:rsidRPr="00202D85" w:rsidRDefault="00DA335D" w:rsidP="00996D2F">
      <w:pPr>
        <w:pStyle w:val="a2"/>
      </w:pPr>
      <m:oMath>
        <m:r>
          <w:rPr>
            <w:rFonts w:ascii="Cambria Math" w:hAnsi="Cambria Math" w:cs="Tahoma"/>
            <w:lang w:val="en-US"/>
          </w:rPr>
          <m:t>η</m:t>
        </m:r>
      </m:oMath>
      <w:r w:rsidRPr="00202D85">
        <w:t xml:space="preserve">  — динамическая вязкость жидкости,</w:t>
      </w:r>
    </w:p>
    <w:p w14:paraId="0972FA39" w14:textId="77777777" w:rsidR="00DA335D" w:rsidRPr="000652AC" w:rsidRDefault="00AC583C" w:rsidP="00996D2F">
      <w:pPr>
        <w:pStyle w:val="a2"/>
      </w:pPr>
      <m:oMath>
        <m:limUpp>
          <m:limUppPr>
            <m:ctrlPr>
              <w:rPr>
                <w:rFonts w:ascii="Cambria Math" w:hAnsi="Cambria Math"/>
                <w:lang w:val="en-US"/>
              </w:rPr>
            </m:ctrlPr>
          </m:limUppPr>
          <m:e>
            <m:r>
              <w:rPr>
                <w:rFonts w:ascii="Cambria Math" w:hAnsi="Cambria Math"/>
                <w:lang w:val="en-US"/>
              </w:rPr>
              <m:t>v</m:t>
            </m:r>
          </m:e>
          <m:lim>
            <m:r>
              <w:rPr>
                <w:rFonts w:ascii="Cambria Math" w:hAnsi="Cambria Math"/>
              </w:rPr>
              <m:t>_</m:t>
            </m:r>
          </m:lim>
        </m:limUpp>
      </m:oMath>
      <w:r w:rsidR="00DA335D" w:rsidRPr="000652AC">
        <w:t>— скорость частицы.</w:t>
      </w:r>
    </w:p>
    <w:p w14:paraId="1AF61C06" w14:textId="77777777" w:rsidR="00DA335D" w:rsidRDefault="00DA335D" w:rsidP="00996D2F">
      <w:pPr>
        <w:pStyle w:val="a3"/>
      </w:pPr>
      <w:r>
        <w:t xml:space="preserve">Таким образом, получается выражение </w:t>
      </w:r>
      <w:sdt>
        <w:sdtPr>
          <w:alias w:val="To edit, see citavi.com/edit"/>
          <w:tag w:val="CitaviPlaceholder#d94a7ad8-4fa3-4107-9b24-ef297187685c"/>
          <w:id w:val="-1234926483"/>
          <w:placeholder>
            <w:docPart w:val="BB6156389AF346C49081F16869723A2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MTBmODk0LWRjNjQtNDFjMC1hYmU0LTMzZmYwODliYWMxNSIsIlJhbmdlTGVuZ3RoIjo0LCJSZWZlcmVuY2VJZCI6IjY3OTA1NjY5LWU3ZTgtNDJiYy1iNjVjLTMzMzU4NTJmYzQ5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}</w:instrText>
          </w:r>
          <w:r>
            <w:fldChar w:fldCharType="separate"/>
          </w:r>
          <w:r>
            <w:t>[11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40623A3E" w14:textId="77777777" w:rsidTr="00DA335D">
        <w:tc>
          <w:tcPr>
            <w:tcW w:w="467" w:type="pct"/>
          </w:tcPr>
          <w:p w14:paraId="6E9DD84F" w14:textId="77777777" w:rsidR="00DA335D" w:rsidRDefault="00DA335D" w:rsidP="00996D2F">
            <w:pPr>
              <w:pStyle w:val="a3"/>
            </w:pPr>
          </w:p>
        </w:tc>
        <w:tc>
          <w:tcPr>
            <w:tcW w:w="3967" w:type="pct"/>
          </w:tcPr>
          <w:p w14:paraId="38804F80" w14:textId="77777777" w:rsidR="00DA335D" w:rsidRDefault="00DA335D" w:rsidP="00996D2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πrη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2D76C4A2" w14:textId="77777777" w:rsidR="00DA335D" w:rsidRDefault="00DA335D" w:rsidP="00996D2F">
            <w:pPr>
              <w:pStyle w:val="a3"/>
            </w:pPr>
            <w:bookmarkStart w:id="89" w:name="_Ref15457614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9"/>
          </w:p>
        </w:tc>
      </w:tr>
    </w:tbl>
    <w:p w14:paraId="136129A1" w14:textId="77777777" w:rsidR="00DA335D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DA335D" w:rsidRPr="00B84514">
        <w:t xml:space="preserve"> – </w:t>
      </w:r>
      <w:r w:rsidR="00DA335D">
        <w:t>постоянная Больцмана</w:t>
      </w:r>
    </w:p>
    <w:p w14:paraId="1186B572" w14:textId="57A93070" w:rsidR="00DA335D" w:rsidRDefault="00DA335D" w:rsidP="00996D2F">
      <w:pPr>
        <w:pStyle w:val="a2"/>
      </w:pPr>
      <w:r w:rsidRPr="0069498B">
        <w:t xml:space="preserve">В реальности, частицы в жидкости могут взаимодействовать друг с другом, и их поведение может быть сложнее, чем предполагает модель твердого шарика. </w:t>
      </w:r>
      <w:r>
        <w:t xml:space="preserve">К тому же вычисление знаменателя формулы затрудненно из-за того, что молекулы не являются шариками и силой межмолекулярных взаимодействий нельзя пренебречь. </w:t>
      </w:r>
    </w:p>
    <w:p w14:paraId="43CA1796" w14:textId="3E617F45" w:rsidR="00890685" w:rsidRDefault="00890685" w:rsidP="00996D2F">
      <w:pPr>
        <w:pStyle w:val="20"/>
      </w:pPr>
      <w:bookmarkStart w:id="90" w:name="_Toc136296704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91"/>
      <w:r>
        <w:t>моделирования</w:t>
      </w:r>
      <w:bookmarkEnd w:id="90"/>
      <w:commentRangeEnd w:id="91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91"/>
      </w:r>
    </w:p>
    <w:p w14:paraId="2DF06F78" w14:textId="77777777" w:rsidR="003D407A" w:rsidRPr="00BF285C" w:rsidRDefault="003D407A" w:rsidP="00996D2F">
      <w:pPr>
        <w:pStyle w:val="31"/>
      </w:pPr>
      <w:bookmarkStart w:id="92" w:name="_Toc136296705"/>
      <w:r>
        <w:t>Проблемы моделирования</w:t>
      </w:r>
      <w:bookmarkEnd w:id="92"/>
    </w:p>
    <w:p w14:paraId="7BF126B5" w14:textId="77777777" w:rsidR="003D407A" w:rsidRDefault="003D407A" w:rsidP="00996D2F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0249F03" w14:textId="77777777" w:rsidR="003D407A" w:rsidRDefault="003D407A" w:rsidP="00996D2F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jdUMjM6MjE6MTYiLCJQcm9qZWN0Ijp7IiRyZWYiOiI4In19LCJVc2VOdW1iZXJpbmdUeXBlT2ZQYXJlbnREb2N1bWVudCI6ZmFsc2V9XSwiRm9ybWF0dGVkVGV4dCI6eyIkaWQiOiIxMCIsIkNvdW50IjoxLCJUZXh0VW5pdHMiOlt7IiRpZCI6IjExIiwiRm9udFN0eWxlIjp7IiRpZCI6IjEyIiwiTmV1dHJhbCI6dHJ1ZX0sIlJlYWRpbmdPcmRlciI6MSwiVGV4dCI6IlszOF0ifV19LCJUYWciOiJDaXRhdmlQbGFjZWhvbGRlciM2NjgxMWE2My00MjVlLTQ2YzYtODA1YS04OWRkM2M2MTMwNjkiLCJUZXh0IjoiWzM4XSIsIldBSVZlcnNpb24iOiI2LjE1LjIuMCJ9}</w:instrText>
          </w:r>
          <w:r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>
              <w:t>[38]</w:t>
            </w:r>
          </w:hyperlink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QxMTJlNWIyLTQ3NjMtNDk0Yy04N2VkLTFjNGVmODQ5NWM4YyIsIlRleHQiOiJbMzldIiwiV0FJVmVyc2lvbiI6IjYuMTUuMi4wIn0=}</w:instrText>
          </w:r>
          <w:r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>
              <w:t>[39]</w:t>
            </w:r>
          </w:hyperlink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93" w:name="_Toc136296706"/>
      <w:r w:rsidRPr="00644CFE">
        <w:lastRenderedPageBreak/>
        <w:t>Формирование</w:t>
      </w:r>
      <w:r>
        <w:t xml:space="preserve"> системы</w:t>
      </w:r>
      <w:bookmarkEnd w:id="93"/>
    </w:p>
    <w:p w14:paraId="7F51508D" w14:textId="77777777" w:rsidR="003D407A" w:rsidRDefault="003D407A" w:rsidP="00996D2F">
      <w:pPr>
        <w:pStyle w:val="a3"/>
      </w:pPr>
      <w:bookmarkStart w:id="94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374B092B" w14:textId="77777777" w:rsidR="003D407A" w:rsidRDefault="003D407A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953BF16" w14:textId="77777777" w:rsidR="003D407A" w:rsidRDefault="003D407A" w:rsidP="00996D2F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AC583C" w:rsidP="00996D2F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77777777" w:rsidR="003D407A" w:rsidRPr="00FE72FE" w:rsidRDefault="00AC583C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996D2F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AC583C" w:rsidP="00996D2F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9E7A95F" w14:textId="77777777" w:rsidR="003D407A" w:rsidRDefault="003D407A" w:rsidP="00996D2F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7777777" w:rsidR="003D407A" w:rsidRDefault="00AC583C" w:rsidP="00996D2F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7777777" w:rsidR="003D407A" w:rsidRDefault="003D407A" w:rsidP="00996D2F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0F00563A" w14:textId="77777777" w:rsidR="003D407A" w:rsidRDefault="00AC583C" w:rsidP="00996D2F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996D2F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996D2F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996D2F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996D2F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95" w:name="_Toc136296707"/>
      <w:bookmarkEnd w:id="94"/>
      <w:r>
        <w:t>Дискретизация по времени</w:t>
      </w:r>
      <w:bookmarkEnd w:id="95"/>
    </w:p>
    <w:p w14:paraId="62D09A89" w14:textId="77777777" w:rsidR="003D407A" w:rsidRDefault="003D407A" w:rsidP="00996D2F">
      <w:pPr>
        <w:pStyle w:val="a3"/>
      </w:pPr>
      <w:bookmarkStart w:id="9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FkNjQ1YjJiLWJjMjktNDFiMC1hMDQ2LTIxMjZlMmU0NmIyYiIsIlRleHQiOiJbNDBdIiwiV0FJVmVyc2lvbiI6IjYuMTUuMi4wIn0=}</w:instrText>
          </w:r>
          <w:r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>
              <w:t>[40]</w:t>
            </w:r>
          </w:hyperlink>
          <w:r>
            <w:fldChar w:fldCharType="end"/>
          </w:r>
        </w:sdtContent>
      </w:sdt>
      <w:r>
        <w:t>:</w:t>
      </w:r>
    </w:p>
    <w:p w14:paraId="77C576E6" w14:textId="77777777" w:rsidR="003D407A" w:rsidRDefault="003D407A" w:rsidP="00996D2F">
      <w:pPr>
        <w:pStyle w:val="a3"/>
        <w:numPr>
          <w:ilvl w:val="0"/>
          <w:numId w:val="8"/>
        </w:numPr>
      </w:pPr>
      <w:r>
        <w:lastRenderedPageBreak/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NkZGQxMDk4LTJkZWYtNGQzYi1iNTM5LWI2OWI4MmM5Yzg2ZiIsIlRleHQiOiJbMzldIiwiV0FJVmVyc2lvbiI6IjYuMTUuMi4wIn0=}</w:instrText>
          </w:r>
          <w:r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>
              <w:t>[39]</w:t>
            </w:r>
          </w:hyperlink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996D2F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996D2F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996D2F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996D2F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996D2F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AC583C" w:rsidP="00996D2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77777777" w:rsidR="003D407A" w:rsidRDefault="003D407A" w:rsidP="00996D2F">
            <w:pPr>
              <w:pStyle w:val="a3"/>
            </w:pPr>
            <w:bookmarkStart w:id="97" w:name="_Ref13463723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7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71AC667A" w14:textId="77777777" w:rsidR="003D407A" w:rsidRDefault="003D407A" w:rsidP="00996D2F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77777777" w:rsidR="003D407A" w:rsidRDefault="003D407A" w:rsidP="00996D2F">
            <w:pPr>
              <w:pStyle w:val="a3"/>
            </w:pPr>
            <w:bookmarkStart w:id="98" w:name="_Ref13463724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8"/>
          </w:p>
        </w:tc>
      </w:tr>
    </w:tbl>
    <w:p w14:paraId="1BCC9631" w14:textId="77777777" w:rsidR="003D407A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3D40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QxXSJ9XX0sIlRhZyI6IkNpdGF2aVBsYWNlaG9sZGVyIzVhNzY2YjYyLTI0ODUtNDA5Ni1hODcyLTE4YzBmMWUyNjYyYiIsIlRleHQiOiJbNDFdIiwiV0FJVmVyc2lvbiI6IjYuMTUuMi4wIn0=}</w:instrText>
          </w:r>
          <w:r w:rsidR="003D407A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3D407A">
              <w:t>[41]</w:t>
            </w:r>
          </w:hyperlink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AC583C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77777777" w:rsidR="003D407A" w:rsidRDefault="003D407A" w:rsidP="00996D2F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99" w:name="_Hlk134744698"/>
      <w:bookmarkEnd w:id="9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0Ml0ifV19LCJUYWciOiJDaXRhdmlQbGFjZWhvbGRlciM3NzVmNjAxNS1jMTQxLTQ3Y2MtYTljMi03ZDBlNzVlZTJkOWYiLCJUZXh0IjoiWzQyXSIsIldBSVZlcnNpb24iOiI2LjE1LjIuMCJ9}</w:instrText>
          </w:r>
          <w:r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>
              <w:t>[42]</w:t>
            </w:r>
          </w:hyperlink>
          <w:r>
            <w:fldChar w:fldCharType="end"/>
          </w:r>
        </w:sdtContent>
      </w:sdt>
      <w:r>
        <w:t xml:space="preserve">. </w:t>
      </w:r>
    </w:p>
    <w:p w14:paraId="46EBB2B3" w14:textId="77777777" w:rsidR="003D407A" w:rsidRDefault="003D407A" w:rsidP="00996D2F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6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7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1"/>
        <w:gridCol w:w="8783"/>
        <w:gridCol w:w="1237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996D2F">
            <w:pPr>
              <w:pStyle w:val="a3"/>
            </w:pPr>
          </w:p>
        </w:tc>
        <w:tc>
          <w:tcPr>
            <w:tcW w:w="4049" w:type="pct"/>
          </w:tcPr>
          <w:p w14:paraId="5C8129D8" w14:textId="77777777" w:rsidR="003D407A" w:rsidRDefault="00AC583C" w:rsidP="00996D2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622F2852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77777777" w:rsidR="003D407A" w:rsidRDefault="003D407A" w:rsidP="00996D2F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I3VDIzOjIxOjE2IiwiUHJvamVjdCI6eyIkcmVmIjoiOCJ9fSwiVXNlTnVtYmVyaW5nVHlwZU9mUGFyZW50RG9jdW1lbnQiOmZhbHNlfV0sIkZvcm1hdHRlZFRleHQiOnsiJGlkIjoiMTAiLCJDb3VudCI6MSwiVGV4dFVuaXRzIjpbeyIkaWQiOiIxMSIsIkZvbnRTdHlsZSI6eyIkaWQiOiIxMiIsIk5ldXRyYWwiOnRydWV9LCJSZWFkaW5nT3JkZXIiOjEsIlRleHQiOiJbNDNdIn1dfSwiVGFnIjoiQ2l0YXZpUGxhY2Vob2xkZXIjY2JmYzI2NWMtY2U0OC00OTcyLTllYTUtYmU2MWM0ODNiNWU3IiwiVGV4dCI6Ils0M10iLCJXQUlWZXJzaW9uIjoiNi4xNS4yLjAifQ==}</w:instrText>
          </w:r>
          <w:r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>
              <w:t>[43]</w:t>
            </w:r>
          </w:hyperlink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77777777" w:rsidR="003D407A" w:rsidRDefault="003D407A" w:rsidP="00996D2F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zIyZWFmZDdlLTQ1NTMtNGI1Zi05ODAyLWNiNGMyODYxNGUzZiIsIlRleHQiOiJbNDRdIiwiV0FJVmVyc2lvbiI6IjYuMTUuMi4wIn0=}</w:instrText>
          </w:r>
          <w:r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>
              <w:t>[44]</w:t>
            </w:r>
          </w:hyperlink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00"/>
      <w:r w:rsidRPr="00A807B9">
        <w:t>вид</w:t>
      </w:r>
      <w:commentRangeEnd w:id="100"/>
      <w:r>
        <w:rPr>
          <w:rStyle w:val="af6"/>
          <w:rFonts w:eastAsia="SimSun" w:cstheme="minorBidi"/>
          <w:color w:val="auto"/>
          <w:lang w:eastAsia="en-US"/>
        </w:rPr>
        <w:commentReference w:id="100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69ED6642" w14:textId="77777777" w:rsidR="003D407A" w:rsidRPr="00ED5CAD" w:rsidRDefault="00AC583C" w:rsidP="00996D2F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378D58E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</w:t>
      </w:r>
      <w:r w:rsidRPr="00DD4F77">
        <w:lastRenderedPageBreak/>
        <w:t>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77777777" w:rsidR="003D407A" w:rsidRPr="00DD4F77" w:rsidRDefault="003D407A" w:rsidP="00996D2F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Q1XSJ9XX0sIlRhZyI6IkNpdGF2aVBsYWNlaG9sZGVyIzhmMGUxOTE0LTFhYWYtNDMyMC04YjlmLTQ0YzMyYzU0MzBjMCIsIlRleHQiOiJbNDVdIiwiV0FJVmVyc2lvbiI6IjYuMTUuMi4wIn0=}</w:instrText>
          </w:r>
          <w:r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>
              <w:t>[45]</w:t>
            </w:r>
          </w:hyperlink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996D2F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77777777" w:rsidR="003D407A" w:rsidRDefault="003D407A" w:rsidP="00996D2F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NkZDdhMzkyZC04YWE4LTRlMWUtYjg3My1jNGYyY2NiZTNmMTMiLCJUZXh0IjoiWzQ2XSIsIldBSVZlcnNpb24iOiI2LjE1LjIuMCJ9}</w:instrText>
          </w:r>
          <w: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>
              <w:t>[46]</w:t>
            </w:r>
          </w:hyperlink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996D2F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01" w:name="_Toc136296708"/>
      <w:bookmarkEnd w:id="99"/>
      <w:r>
        <w:t>Линеаризация системы и итерационное решение</w:t>
      </w:r>
      <w:bookmarkEnd w:id="101"/>
    </w:p>
    <w:p w14:paraId="15D4593B" w14:textId="77777777" w:rsidR="003D407A" w:rsidRDefault="003D407A" w:rsidP="00996D2F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jdUMjM6MjE6MTYiLCJQcm9qZWN0Ijp7IiRyZWYiOiI4In19LCJVc2VOdW1iZXJpbmdUeXBlT2ZQYXJlbnREb2N1bWVudCI6ZmFsc2V9XSwiRm9ybWF0dGVkVGV4dCI6eyIkaWQiOiIxMSIsIkNvdW50IjoxLCJUZXh0VW5pdHMiOlt7IiRpZCI6IjEyIiwiRm9udFN0eWxlIjp7IiRpZCI6IjEzIiwiTmV1dHJhbCI6dHJ1ZX0sIlJlYWRpbmdPcmRlciI6MSwiVGV4dCI6Ils0N10ifV19LCJUYWciOiJDaXRhdmlQbGFjZWhvbGRlciMzYzBjMGI2YS01MWU3LTRmZjktYTM5My0zNDk3OGU3YTBiMzUiLCJUZXh0IjoiWzQ3XSIsIldBSVZlcnNpb24iOiI2LjE1LjIuMCJ9}</w:instrText>
          </w:r>
          <w:r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>
              <w:t>[47]</w:t>
            </w:r>
          </w:hyperlink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M0MjVjZmFjNS0xMThiLTQ3MDItYTFjZi03ZGYyYTkxNTNlYzMiLCJUZXh0IjoiWzQ2XSIsIldBSVZlcnNpb24iOiI2LjE1LjIuMCJ9}</w:instrText>
          </w:r>
          <w: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>
              <w:t>[46]</w:t>
            </w:r>
          </w:hyperlink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996D2F">
            <w:pPr>
              <w:pStyle w:val="a3"/>
            </w:pPr>
          </w:p>
        </w:tc>
        <w:tc>
          <w:tcPr>
            <w:tcW w:w="3981" w:type="pct"/>
          </w:tcPr>
          <w:p w14:paraId="7771A258" w14:textId="77777777" w:rsidR="003D407A" w:rsidRDefault="00AC583C" w:rsidP="00996D2F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77777777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77777777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77777777" w:rsidR="003D407A" w:rsidRDefault="003D407A" w:rsidP="00996D2F">
      <w:pPr>
        <w:pStyle w:val="a2"/>
        <w:numPr>
          <w:ilvl w:val="0"/>
          <w:numId w:val="11"/>
        </w:numPr>
      </w:pPr>
      <w:r w:rsidRPr="00B30060">
        <w:lastRenderedPageBreak/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996D2F">
            <w:pPr>
              <w:pStyle w:val="a3"/>
            </w:pPr>
          </w:p>
        </w:tc>
        <w:tc>
          <w:tcPr>
            <w:tcW w:w="3981" w:type="pct"/>
          </w:tcPr>
          <w:p w14:paraId="45494C29" w14:textId="77777777" w:rsidR="003D407A" w:rsidRPr="000053E7" w:rsidRDefault="003D407A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7FBAD48" w14:textId="77777777" w:rsidR="003D407A" w:rsidRPr="000053E7" w:rsidRDefault="003D407A" w:rsidP="00996D2F">
            <w:pPr>
              <w:pStyle w:val="a3"/>
            </w:pPr>
            <w:r w:rsidRPr="000053E7">
              <w:t>(</w:t>
            </w:r>
            <w:r w:rsidRPr="000053E7">
              <w:fldChar w:fldCharType="begin"/>
            </w:r>
            <w:r w:rsidRPr="000053E7">
              <w:instrText xml:space="preserve"> SEQ Формула \*ARABIC </w:instrText>
            </w:r>
            <w:r w:rsidRPr="000053E7">
              <w:fldChar w:fldCharType="separate"/>
            </w:r>
            <w:r>
              <w:rPr>
                <w:noProof/>
              </w:rPr>
              <w:t>12</w:t>
            </w:r>
            <w:r w:rsidRPr="000053E7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996D2F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996D2F">
            <w:pPr>
              <w:pStyle w:val="a3"/>
            </w:pPr>
          </w:p>
        </w:tc>
        <w:tc>
          <w:tcPr>
            <w:tcW w:w="3981" w:type="pct"/>
          </w:tcPr>
          <w:p w14:paraId="7FA885FA" w14:textId="77777777" w:rsidR="003D407A" w:rsidRDefault="00AC583C" w:rsidP="00996D2F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996D2F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02" w:name="_Toc136296709"/>
      <w:r>
        <w:t>Решение СЛАУ</w:t>
      </w:r>
      <w:bookmarkEnd w:id="102"/>
    </w:p>
    <w:p w14:paraId="67657DB2" w14:textId="77777777" w:rsidR="003D407A" w:rsidRDefault="003D407A" w:rsidP="00996D2F">
      <w:pPr>
        <w:pStyle w:val="a3"/>
      </w:pPr>
      <w:bookmarkStart w:id="103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I3VDIzOjIxOjE2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jZmZjc3ZTctZjRiYi00ZjEwLTk4YjQtMzdmZTFkYjkwNDE2IiwiVGV4dCI6Ils0O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>
              <w:t>[48]</w:t>
            </w:r>
          </w:hyperlink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jdUMjM6MjE6MTY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NjYTRlMTYzMi00ZGY2LTQ2NmMtODdhYi1mYTg4MTc0ZDVhY2QiLCJUZXh0IjoiWzQ5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>
              <w:t>[49]</w:t>
            </w:r>
          </w:hyperlink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77777777" w:rsidR="003D407A" w:rsidRDefault="003D407A" w:rsidP="00996D2F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I3VDIzOjIxOjE2IiwiUHJvamVjdCI6eyIkcmVmIjoiOCJ9fSwiVXNlTnVtYmVyaW5nVHlwZU9mUGFyZW50RG9jdW1lbnQiOmZhbHNlfV0sIkZvcm1hdHRlZFRleHQiOnsiJGlkIjoiMTUiLCJDb3VudCI6MSwiVGV4dFVuaXRzIjpbeyIkaWQiOiIxNiIsIkZvbnRTdHlsZSI6eyIkaWQiOiIxNyIsIk5ldXRyYWwiOnRydWV9LCJSZWFkaW5nT3JkZXIiOjEsIlRleHQiOiJbNTBdIn1dfSwiVGFnIjoiQ2l0YXZpUGxhY2Vob2xkZXIjNWZiODg4ZDMtZTIxOS00MDNkLWJhYjQtMGViYWU1YmI4MDA4IiwiVGV4dCI6Ils1MF0iLCJXQUlWZXJzaW9uIjoiNi4xNS4yLjAifQ==}</w:instrText>
          </w:r>
          <w:r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>
              <w:t>[50]</w:t>
            </w:r>
          </w:hyperlink>
          <w:r>
            <w:fldChar w:fldCharType="end"/>
          </w:r>
        </w:sdtContent>
      </w:sdt>
      <w:r w:rsidRPr="004D3883">
        <w:t>.</w:t>
      </w:r>
    </w:p>
    <w:p w14:paraId="3A1502F6" w14:textId="77777777" w:rsidR="003D407A" w:rsidRDefault="003D407A" w:rsidP="00996D2F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yYjljZTQ1NC0yMDM5LTQyNTAtYTBiNy03YjJhOWMwMTdiZTgiLCJUZXh0IjoiWzUxXSIsIldBSVZlcnNpb24iOiI2LjE1LjIuMCJ9}</w:instrText>
          </w:r>
          <w:r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>
              <w:t>[51]</w:t>
            </w:r>
          </w:hyperlink>
          <w:r>
            <w:fldChar w:fldCharType="end"/>
          </w:r>
        </w:sdtContent>
      </w:sdt>
      <w:r w:rsidRPr="00D04235">
        <w:t>.</w:t>
      </w:r>
    </w:p>
    <w:p w14:paraId="531F6405" w14:textId="21AE8DC4" w:rsidR="003D407A" w:rsidRDefault="003D407A" w:rsidP="00996D2F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wM2RlNjAzYS01ZmI2LTQxMzYtOWNkZi05ZTk1ZGYyMDVjNWUiLCJUZXh0IjoiWzUyXSIsIldBSVZlcnNpb24iOiI2LjE1LjIuMCJ9}</w:instrText>
          </w:r>
          <w:r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>
              <w:t>[52]</w:t>
            </w:r>
          </w:hyperlink>
          <w:r>
            <w:fldChar w:fldCharType="end"/>
          </w:r>
        </w:sdtContent>
      </w:sdt>
      <w:r w:rsidRPr="00936AF3">
        <w:t xml:space="preserve">. PARDISO также имеет ряд опций для </w:t>
      </w:r>
      <w:r w:rsidRPr="00936AF3">
        <w:lastRenderedPageBreak/>
        <w:t xml:space="preserve">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NTNdIn1dfSwiVGFnIjoiQ2l0YXZpUGxhY2Vob2xkZXIjN2ZiYjAzM2EtMTAyYi00NjAyLTlmMWMtOGQ3MTBhYzZkMGI4IiwiVGV4dCI6Ils1M10iLCJXQUlWZXJzaW9uIjoiNi4xNS4yLjAifQ==}</w:instrText>
          </w:r>
          <w:r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>
              <w:t>[53]</w:t>
            </w:r>
          </w:hyperlink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04" w:name="_Toc136296710"/>
      <w:r>
        <w:lastRenderedPageBreak/>
        <w:t>Экспериментальная часть</w:t>
      </w:r>
      <w:bookmarkEnd w:id="104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996D2F">
      <w:pPr>
        <w:pStyle w:val="a3"/>
      </w:pPr>
    </w:p>
    <w:bookmarkEnd w:id="103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996D2F">
      <w:pPr>
        <w:pStyle w:val="a3"/>
      </w:pPr>
    </w:p>
    <w:p w14:paraId="2CDFF119" w14:textId="77777777" w:rsidR="006E0612" w:rsidRPr="006E0612" w:rsidRDefault="006E0612" w:rsidP="00996D2F">
      <w:pPr>
        <w:pStyle w:val="a3"/>
      </w:pPr>
    </w:p>
    <w:p w14:paraId="19A46E9D" w14:textId="77777777" w:rsidR="0085403A" w:rsidRDefault="0085403A" w:rsidP="006E0612">
      <w:pPr>
        <w:ind w:left="284"/>
      </w:pPr>
    </w:p>
    <w:sectPr w:rsidR="0085403A" w:rsidSect="006E0612">
      <w:pgSz w:w="11906" w:h="16838"/>
      <w:pgMar w:top="142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AC583C" w:rsidRDefault="00AC583C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AC583C" w:rsidRDefault="00AC583C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AC583C" w:rsidRDefault="00AC583C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AC583C" w:rsidRDefault="00AC583C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AC583C" w:rsidRDefault="00AC583C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AC583C" w:rsidRDefault="00AC583C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6" w:author="HOME" w:date="2023-05-26T12:43:00Z" w:initials="H">
    <w:p w14:paraId="47F98B5C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21" w:author="HOME" w:date="2024-04-20T18:46:00Z" w:initials="H">
    <w:p w14:paraId="49903F53" w14:textId="77777777" w:rsidR="00AC583C" w:rsidRDefault="00AC583C">
      <w:pPr>
        <w:pStyle w:val="af7"/>
        <w:rPr>
          <w:noProof/>
        </w:rPr>
      </w:pPr>
      <w:r>
        <w:rPr>
          <w:rStyle w:val="af6"/>
        </w:rPr>
        <w:annotationRef/>
      </w:r>
      <w:r>
        <w:rPr>
          <w:noProof/>
        </w:rPr>
        <w:t>добавить почему амин важен во вступлении в секции.</w:t>
      </w:r>
    </w:p>
    <w:p w14:paraId="00054B4D" w14:textId="7CC5C129" w:rsidR="00AC583C" w:rsidRDefault="00AC583C">
      <w:pPr>
        <w:pStyle w:val="af7"/>
      </w:pPr>
    </w:p>
  </w:comment>
  <w:comment w:id="26" w:author="HOME" w:date="2024-04-20T18:53:00Z" w:initials="H">
    <w:p w14:paraId="237F5C68" w14:textId="20754AB9" w:rsidR="00AC583C" w:rsidRDefault="00AC583C">
      <w:pPr>
        <w:pStyle w:val="af7"/>
      </w:pPr>
      <w:r>
        <w:rPr>
          <w:rStyle w:val="af6"/>
        </w:rPr>
        <w:annotationRef/>
      </w:r>
      <w:r>
        <w:rPr>
          <w:noProof/>
        </w:rPr>
        <w:t>примечание о диффузии, учесть</w:t>
      </w:r>
    </w:p>
  </w:comment>
  <w:comment w:id="27" w:author="HOME" w:date="2024-04-20T18:55:00Z" w:initials="H">
    <w:p w14:paraId="7F30C525" w14:textId="61F00347" w:rsidR="00AC583C" w:rsidRDefault="00AC583C">
      <w:pPr>
        <w:pStyle w:val="af7"/>
      </w:pPr>
      <w:r>
        <w:rPr>
          <w:rStyle w:val="af6"/>
        </w:rPr>
        <w:annotationRef/>
      </w:r>
      <w:r>
        <w:rPr>
          <w:noProof/>
        </w:rPr>
        <w:t>возможно убрать</w:t>
      </w:r>
    </w:p>
  </w:comment>
  <w:comment w:id="28" w:author="HOME" w:date="2023-05-26T12:47:00Z" w:initials="H">
    <w:p w14:paraId="4BAB9812" w14:textId="77777777" w:rsidR="00AC583C" w:rsidRDefault="00AC583C" w:rsidP="00D365B1">
      <w:pPr>
        <w:pStyle w:val="af7"/>
      </w:pPr>
      <w:r>
        <w:rPr>
          <w:rStyle w:val="af6"/>
        </w:rPr>
        <w:annotationRef/>
      </w:r>
      <w:r>
        <w:t xml:space="preserve">Черточка не пропущена так как это общий мех восстановления а </w:t>
      </w:r>
      <w:proofErr w:type="spellStart"/>
      <w:r>
        <w:t>семихиноны</w:t>
      </w:r>
      <w:proofErr w:type="spellEnd"/>
      <w:r>
        <w:t xml:space="preserve"> будут уже в раскрытии этого механизма</w:t>
      </w:r>
    </w:p>
  </w:comment>
  <w:comment w:id="37" w:author="HOME" w:date="2023-05-27T23:11:00Z" w:initials="H">
    <w:p w14:paraId="5A8EE101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Значение другое(как в реакции тушения хиноном но равное 1/К) так меняется направление</w:t>
      </w:r>
    </w:p>
  </w:comment>
  <w:comment w:id="39" w:author="HOME" w:date="2023-05-19T18:55:00Z" w:initials="H">
    <w:p w14:paraId="365AC1C6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Сделал таблицу</w:t>
      </w:r>
    </w:p>
  </w:comment>
  <w:comment w:id="40" w:author="HOME" w:date="2024-04-20T18:57:00Z" w:initials="H">
    <w:p w14:paraId="59ECCE95" w14:textId="1CD4D7B3" w:rsidR="00AC583C" w:rsidRDefault="00AC583C">
      <w:pPr>
        <w:pStyle w:val="af7"/>
      </w:pPr>
      <w:r>
        <w:rPr>
          <w:rStyle w:val="af6"/>
        </w:rPr>
        <w:annotationRef/>
      </w:r>
      <w:r>
        <w:rPr>
          <w:noProof/>
        </w:rPr>
        <w:t>одинаковые таблицы</w:t>
      </w:r>
    </w:p>
  </w:comment>
  <w:comment w:id="48" w:author="HOME" w:date="2024-04-20T18:58:00Z" w:initials="H">
    <w:p w14:paraId="3D9DC97C" w14:textId="28E893FE" w:rsidR="00AC583C" w:rsidRDefault="00AC583C">
      <w:pPr>
        <w:pStyle w:val="af7"/>
      </w:pPr>
      <w:r>
        <w:rPr>
          <w:rStyle w:val="af6"/>
        </w:rPr>
        <w:annotationRef/>
      </w:r>
      <w:r>
        <w:rPr>
          <w:noProof/>
        </w:rPr>
        <w:t>уточнить, тут нет восстановления</w:t>
      </w:r>
    </w:p>
  </w:comment>
  <w:comment w:id="50" w:author="HOME" w:date="2023-05-17T19:29:00Z" w:initials="H">
    <w:p w14:paraId="52C89DAC" w14:textId="77777777" w:rsidR="00AC583C" w:rsidRPr="00E6659E" w:rsidRDefault="00AC583C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52" w:author="HOME" w:date="2023-05-27T23:18:00Z" w:initials="H">
    <w:p w14:paraId="10C0B0FA" w14:textId="45C44B9B" w:rsidR="00AC583C" w:rsidRDefault="00AC583C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53" w:author="HOME" w:date="2024-04-20T19:00:00Z" w:initials="H">
    <w:p w14:paraId="53614306" w14:textId="2A1E75E8" w:rsidR="00AC583C" w:rsidRDefault="00AC583C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54" w:author="HOME" w:date="2024-04-20T21:39:00Z" w:initials="H">
    <w:p w14:paraId="40C4A547" w14:textId="5CAA8E5E" w:rsidR="00AC583C" w:rsidRDefault="00AC583C">
      <w:pPr>
        <w:pStyle w:val="af7"/>
      </w:pPr>
      <w:r>
        <w:rPr>
          <w:rStyle w:val="af6"/>
        </w:rPr>
        <w:annotationRef/>
      </w:r>
      <w:r>
        <w:t>до гель эффекта!!!!</w:t>
      </w:r>
    </w:p>
  </w:comment>
  <w:comment w:id="55" w:author="HOME" w:date="2024-04-20T19:54:00Z" w:initials="H">
    <w:p w14:paraId="27761192" w14:textId="50CE0E5B" w:rsidR="00AC583C" w:rsidRPr="007C42F2" w:rsidRDefault="00AC583C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  <w:lang w:val="en-US"/>
        </w:rPr>
      </w:pPr>
      <w:r>
        <w:rPr>
          <w:rStyle w:val="af6"/>
        </w:rPr>
        <w:annotationRef/>
      </w:r>
      <w:r>
        <w:t>общая</w:t>
      </w:r>
      <w:r w:rsidRPr="007C42F2">
        <w:rPr>
          <w:lang w:val="en-US"/>
        </w:rPr>
        <w:t xml:space="preserve"> </w:t>
      </w:r>
      <w:r>
        <w:t>схема</w:t>
      </w:r>
      <w:r w:rsidRPr="007C42F2">
        <w:rPr>
          <w:lang w:val="en-US"/>
        </w:rPr>
        <w:t xml:space="preserve"> </w:t>
      </w:r>
      <w:r>
        <w:t>из</w:t>
      </w:r>
      <w:r w:rsidRPr="007C42F2">
        <w:rPr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 Review on Modeling Cure Kinetics and Mechanisms</w:t>
      </w:r>
    </w:p>
    <w:p w14:paraId="0A0EFCBF" w14:textId="5FC99526" w:rsidR="00AC583C" w:rsidRPr="007C42F2" w:rsidRDefault="00AC583C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f 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</w:p>
  </w:comment>
  <w:comment w:id="56" w:author="HOME" w:date="2024-04-20T20:11:00Z" w:initials="H">
    <w:p w14:paraId="0534EACB" w14:textId="6D499BAA" w:rsidR="00AC583C" w:rsidRPr="009923DE" w:rsidRDefault="00AC583C">
      <w:pPr>
        <w:pStyle w:val="af7"/>
        <w:rPr>
          <w:lang w:val="en-US"/>
        </w:rPr>
      </w:pPr>
      <w:r>
        <w:rPr>
          <w:rStyle w:val="af6"/>
        </w:rPr>
        <w:annotationRef/>
      </w:r>
      <w:r>
        <w:t>дополнить</w:t>
      </w:r>
      <w:r w:rsidRPr="009923DE">
        <w:rPr>
          <w:lang w:val="en-US"/>
        </w:rPr>
        <w:t xml:space="preserve"> </w:t>
      </w:r>
      <w:r>
        <w:t>про</w:t>
      </w:r>
      <w:r w:rsidRPr="009923DE">
        <w:rPr>
          <w:lang w:val="en-US"/>
        </w:rPr>
        <w:t xml:space="preserve"> </w:t>
      </w:r>
      <w:r>
        <w:t>фото</w:t>
      </w:r>
      <w:r w:rsidRPr="009923DE">
        <w:rPr>
          <w:lang w:val="en-US"/>
        </w:rPr>
        <w:t xml:space="preserve"> </w:t>
      </w:r>
      <w:r>
        <w:t>инициирование</w:t>
      </w:r>
      <w:r w:rsidRPr="009923DE">
        <w:rPr>
          <w:lang w:val="en-US"/>
        </w:rPr>
        <w:t xml:space="preserve"> </w:t>
      </w:r>
    </w:p>
  </w:comment>
  <w:comment w:id="57" w:author="HOME" w:date="2024-04-20T19:59:00Z" w:initials="H">
    <w:p w14:paraId="51A8BAFE" w14:textId="259E1577" w:rsidR="00AC583C" w:rsidRPr="00570453" w:rsidRDefault="00AC583C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oad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58" w:author="HOME" w:date="2024-04-20T20:23:00Z" w:initials="H">
    <w:p w14:paraId="6D00DCF0" w14:textId="6F745684" w:rsidR="00AC583C" w:rsidRPr="009923DE" w:rsidRDefault="00AC583C">
      <w:pPr>
        <w:pStyle w:val="af7"/>
      </w:pPr>
      <w:r>
        <w:rPr>
          <w:rStyle w:val="af6"/>
        </w:rPr>
        <w:annotationRef/>
      </w:r>
      <w:r>
        <w:t>Исправить</w:t>
      </w:r>
      <w:r w:rsidRPr="009923DE">
        <w:t xml:space="preserve"> </w:t>
      </w:r>
      <w:r>
        <w:t>названия</w:t>
      </w:r>
    </w:p>
  </w:comment>
  <w:comment w:id="59" w:author="HOME" w:date="2024-04-20T20:49:00Z" w:initials="H">
    <w:p w14:paraId="1EF5BA78" w14:textId="53FF5B4B" w:rsidR="00AC583C" w:rsidRDefault="00AC583C">
      <w:pPr>
        <w:pStyle w:val="af7"/>
      </w:pPr>
      <w:r>
        <w:rPr>
          <w:rStyle w:val="af6"/>
        </w:rPr>
        <w:annotationRef/>
      </w:r>
    </w:p>
  </w:comment>
  <w:comment w:id="60" w:author="HOME" w:date="2024-04-20T20:47:00Z" w:initials="H">
    <w:p w14:paraId="71968F27" w14:textId="64A2E86D" w:rsidR="00AC583C" w:rsidRPr="007249B4" w:rsidRDefault="00AC583C">
      <w:pPr>
        <w:pStyle w:val="af7"/>
      </w:pPr>
      <w:r>
        <w:rPr>
          <w:rStyle w:val="af6"/>
        </w:rPr>
        <w:annotationRef/>
      </w:r>
      <w:r>
        <w:t>Исправить названия</w:t>
      </w:r>
    </w:p>
  </w:comment>
  <w:comment w:id="61" w:author="HOME" w:date="2024-04-20T21:24:00Z" w:initials="H">
    <w:p w14:paraId="384BB4E4" w14:textId="006AF2F1" w:rsidR="00AC583C" w:rsidRPr="007249B4" w:rsidRDefault="00AC583C">
      <w:pPr>
        <w:pStyle w:val="af7"/>
      </w:pPr>
      <w:r>
        <w:rPr>
          <w:rStyle w:val="af6"/>
        </w:rPr>
        <w:annotationRef/>
      </w:r>
      <w:r>
        <w:t>Нужно ли писать</w:t>
      </w:r>
    </w:p>
  </w:comment>
  <w:comment w:id="62" w:author="HOME" w:date="2024-04-20T19:59:00Z" w:initials="H">
    <w:p w14:paraId="5F9357F3" w14:textId="2420FD5E" w:rsidR="00AC583C" w:rsidRPr="00570453" w:rsidRDefault="00AC583C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atyjaszewski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Handbook of Radical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-Interscienc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: Hoboken, NJ, USA, 2003; ISBN 9780471461579.</w:t>
      </w:r>
    </w:p>
  </w:comment>
  <w:comment w:id="63" w:author="HOME" w:date="2024-04-20T20:00:00Z" w:initials="H">
    <w:p w14:paraId="25B644E5" w14:textId="77777777" w:rsidR="00AC583C" w:rsidRPr="00570453" w:rsidRDefault="00AC583C" w:rsidP="00570453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Guerrero-Santos, R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5C7DCD1F" w14:textId="77777777" w:rsidR="00AC583C" w:rsidRPr="00570453" w:rsidRDefault="00AC583C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,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Vivaldo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Lima, E., Eds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JohnWiley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 &amp; Sons, Inc.: Hoboken, NJ, USA, 2013; pp. 65–83.</w:t>
      </w:r>
    </w:p>
    <w:p w14:paraId="68AF6C30" w14:textId="6133067C" w:rsidR="00AC583C" w:rsidRPr="00570453" w:rsidRDefault="00AC583C" w:rsidP="00570453">
      <w:pPr>
        <w:pStyle w:val="af7"/>
        <w:rPr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 9781118480793.</w:t>
      </w:r>
    </w:p>
  </w:comment>
  <w:comment w:id="64" w:author="HOME" w:date="2024-04-20T20:01:00Z" w:initials="H">
    <w:p w14:paraId="6F30AFA1" w14:textId="6B1D5E49" w:rsidR="00AC583C" w:rsidRPr="009923DE" w:rsidRDefault="00AC583C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65" w:author="HOME" w:date="2024-04-20T20:00:00Z" w:initials="H">
    <w:p w14:paraId="49649C80" w14:textId="77777777" w:rsidR="00AC583C" w:rsidRPr="00570453" w:rsidRDefault="00AC583C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: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Chemisch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truktur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und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ynthesen-Sechst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4E74E3E9" w14:textId="33D4B4A4" w:rsidR="00AC583C" w:rsidRDefault="00AC583C" w:rsidP="00570453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67" w:author="HOME" w:date="2023-05-27T23:17:00Z" w:initials="H">
    <w:p w14:paraId="19437B7A" w14:textId="77777777" w:rsidR="00AC583C" w:rsidRDefault="00AC583C" w:rsidP="00025D16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72" w:author="HOME" w:date="2024-04-20T18:25:00Z" w:initials="H">
    <w:p w14:paraId="4CE4A600" w14:textId="77777777" w:rsidR="00AC583C" w:rsidRDefault="00AC583C" w:rsidP="00025D16">
      <w:pPr>
        <w:pStyle w:val="af7"/>
      </w:pPr>
      <w:r>
        <w:rPr>
          <w:rStyle w:val="af6"/>
        </w:rPr>
        <w:annotationRef/>
      </w:r>
      <w:r>
        <w:t>добавить конкретики</w:t>
      </w:r>
    </w:p>
    <w:p w14:paraId="7AC12E0E" w14:textId="77777777" w:rsidR="00AC583C" w:rsidRDefault="00AC583C" w:rsidP="00025D16">
      <w:pPr>
        <w:pStyle w:val="af7"/>
      </w:pPr>
    </w:p>
  </w:comment>
  <w:comment w:id="74" w:author="HOME" w:date="2024-04-20T20:52:00Z" w:initials="H">
    <w:p w14:paraId="35956B7E" w14:textId="3D271545" w:rsidR="00AC583C" w:rsidRDefault="00AC583C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75" w:author="HOME" w:date="2024-04-20T17:49:00Z" w:initials="H">
    <w:p w14:paraId="50CBB2D7" w14:textId="3B10FAD8" w:rsidR="00AC583C" w:rsidRDefault="00AC583C">
      <w:pPr>
        <w:pStyle w:val="af7"/>
      </w:pPr>
      <w:r>
        <w:rPr>
          <w:rStyle w:val="af6"/>
        </w:rPr>
        <w:annotationRef/>
      </w:r>
      <w:r>
        <w:t xml:space="preserve">Включить конференцию и </w:t>
      </w:r>
      <w:proofErr w:type="spellStart"/>
      <w:r>
        <w:t>мд</w:t>
      </w:r>
      <w:proofErr w:type="spellEnd"/>
    </w:p>
  </w:comment>
  <w:comment w:id="76" w:author="STRANGER" w:date="2023-12-26T14:08:00Z" w:initials="S">
    <w:p w14:paraId="77EB937A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77" w:author="HOME" w:date="2024-04-02T23:45:00Z" w:initials="H">
    <w:p w14:paraId="2385B0F3" w14:textId="77777777" w:rsidR="00AC583C" w:rsidRPr="00A01F60" w:rsidRDefault="00AC583C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80" w:author="STRANGER" w:date="2023-12-27T16:16:00Z" w:initials="S">
    <w:p w14:paraId="70D4656B" w14:textId="77777777" w:rsidR="00471089" w:rsidRDefault="00471089" w:rsidP="00471089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82" w:author="HOME" w:date="2024-04-01T01:01:00Z" w:initials="H">
    <w:p w14:paraId="1F43A206" w14:textId="77777777" w:rsidR="00471089" w:rsidRDefault="00471089" w:rsidP="00471089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00AB863E" w14:textId="77777777" w:rsidR="00471089" w:rsidRDefault="00471089" w:rsidP="00471089">
      <w:pPr>
        <w:pStyle w:val="af7"/>
      </w:pPr>
    </w:p>
  </w:comment>
  <w:comment w:id="83" w:author="HOME" w:date="2024-04-01T23:13:00Z" w:initials="H">
    <w:p w14:paraId="5AE2170B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Диффузия в смеси инфа</w:t>
      </w:r>
    </w:p>
  </w:comment>
  <w:comment w:id="84" w:author="HOME" w:date="2024-04-02T21:57:00Z" w:initials="H">
    <w:p w14:paraId="2E9AE6C0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Дополнить формулу до потока или типа того</w:t>
      </w:r>
    </w:p>
  </w:comment>
  <w:comment w:id="85" w:author="HOME" w:date="2023-12-26T22:50:00Z" w:initials="H">
    <w:p w14:paraId="079320DB" w14:textId="77777777" w:rsidR="00AC583C" w:rsidRPr="00E923B5" w:rsidRDefault="00AC583C" w:rsidP="00DA335D">
      <w:pPr>
        <w:pStyle w:val="af7"/>
      </w:pPr>
      <w:r>
        <w:rPr>
          <w:rStyle w:val="af6"/>
        </w:rPr>
        <w:annotationRef/>
      </w:r>
      <w:r>
        <w:t xml:space="preserve">Сложно написал, как лучше, ведь это как бы производная по касательной именно </w:t>
      </w:r>
      <w:proofErr w:type="spellStart"/>
      <w:r>
        <w:t>тангенсальной</w:t>
      </w:r>
      <w:proofErr w:type="spellEnd"/>
      <w:r>
        <w:t xml:space="preserve"> скорости</w:t>
      </w:r>
    </w:p>
  </w:comment>
  <w:comment w:id="87" w:author="HOME" w:date="2024-04-01T22:51:00Z" w:initials="H">
    <w:p w14:paraId="4665433F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Описание модели</w:t>
      </w:r>
    </w:p>
    <w:p w14:paraId="35D19FC7" w14:textId="77777777" w:rsidR="00AC583C" w:rsidRDefault="00AC583C" w:rsidP="00DA335D">
      <w:pPr>
        <w:pStyle w:val="af7"/>
      </w:pPr>
    </w:p>
  </w:comment>
  <w:comment w:id="88" w:author="HOME" w:date="2024-04-01T20:23:00Z" w:initials="H">
    <w:p w14:paraId="45EB719B" w14:textId="77777777" w:rsidR="00AC583C" w:rsidRDefault="00AC583C" w:rsidP="00DA335D">
      <w:pPr>
        <w:pStyle w:val="af7"/>
      </w:pPr>
      <w:r>
        <w:rPr>
          <w:rStyle w:val="af6"/>
        </w:rPr>
        <w:annotationRef/>
      </w:r>
      <w:r>
        <w:t>Добавить инфу по моделям диффузии</w:t>
      </w:r>
    </w:p>
  </w:comment>
  <w:comment w:id="91" w:author="HOME" w:date="2024-04-20T17:46:00Z" w:initials="H">
    <w:p w14:paraId="1053005B" w14:textId="2B9404CC" w:rsidR="00AC583C" w:rsidRPr="003D407A" w:rsidRDefault="00AC583C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00" w:author="HOME" w:date="2023-05-27T23:19:00Z" w:initials="H">
    <w:p w14:paraId="764CE6AF" w14:textId="77777777" w:rsidR="00AC583C" w:rsidRDefault="00AC583C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00054B4D" w15:done="0"/>
  <w15:commentEx w15:paraId="237F5C68" w15:done="0"/>
  <w15:commentEx w15:paraId="7F30C525" w15:done="0"/>
  <w15:commentEx w15:paraId="4BAB9812" w15:done="0"/>
  <w15:commentEx w15:paraId="5A8EE101" w15:done="0"/>
  <w15:commentEx w15:paraId="365AC1C6" w15:done="0"/>
  <w15:commentEx w15:paraId="59ECCE95" w15:done="0"/>
  <w15:commentEx w15:paraId="3D9DC97C" w15:done="0"/>
  <w15:commentEx w15:paraId="52C89DAC" w15:done="0"/>
  <w15:commentEx w15:paraId="10C0B0FA" w15:done="0"/>
  <w15:commentEx w15:paraId="53614306" w15:done="0"/>
  <w15:commentEx w15:paraId="40C4A547" w15:done="0"/>
  <w15:commentEx w15:paraId="0A0EFCBF" w15:done="0"/>
  <w15:commentEx w15:paraId="0534EACB" w15:done="0"/>
  <w15:commentEx w15:paraId="51A8BAFE" w15:done="0"/>
  <w15:commentEx w15:paraId="6D00DCF0" w15:done="0"/>
  <w15:commentEx w15:paraId="1EF5BA78" w15:done="0"/>
  <w15:commentEx w15:paraId="71968F27" w15:done="0"/>
  <w15:commentEx w15:paraId="384BB4E4" w15:done="0"/>
  <w15:commentEx w15:paraId="5F9357F3" w15:done="0"/>
  <w15:commentEx w15:paraId="68AF6C30" w15:done="0"/>
  <w15:commentEx w15:paraId="6F30AFA1" w15:done="0"/>
  <w15:commentEx w15:paraId="4E74E3E9" w15:done="0"/>
  <w15:commentEx w15:paraId="19437B7A" w15:done="0"/>
  <w15:commentEx w15:paraId="7AC12E0E" w15:done="0"/>
  <w15:commentEx w15:paraId="35956B7E" w15:done="0"/>
  <w15:commentEx w15:paraId="50CBB2D7" w15:done="0"/>
  <w15:commentEx w15:paraId="77EB937A" w15:done="0"/>
  <w15:commentEx w15:paraId="2385B0F3" w15:done="0"/>
  <w15:commentEx w15:paraId="70D4656B" w15:done="0"/>
  <w15:commentEx w15:paraId="00AB863E" w15:done="0"/>
  <w15:commentEx w15:paraId="5AE2170B" w15:done="0"/>
  <w15:commentEx w15:paraId="2E9AE6C0" w15:done="0"/>
  <w15:commentEx w15:paraId="079320DB" w15:done="0"/>
  <w15:commentEx w15:paraId="35D19FC7" w15:done="0"/>
  <w15:commentEx w15:paraId="45EB719B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CE8C0D" w16cex:dateUtc="2024-04-20T15:46:00Z"/>
  <w16cex:commentExtensible w16cex:durableId="29CE8DC5" w16cex:dateUtc="2024-04-20T15:53:00Z"/>
  <w16cex:commentExtensible w16cex:durableId="29CE8E18" w16cex:dateUtc="2024-04-20T15:55:00Z"/>
  <w16cex:commentExtensible w16cex:durableId="281B28E4" w16cex:dateUtc="2023-05-26T09:47:00Z"/>
  <w16cex:commentExtensible w16cex:durableId="281D0CBF" w16cex:dateUtc="2023-05-27T20:11:00Z"/>
  <w16cex:commentExtensible w16cex:durableId="28124497" w16cex:dateUtc="2023-05-19T15:55:00Z"/>
  <w16cex:commentExtensible w16cex:durableId="29CE8E8F" w16cex:dateUtc="2024-04-20T15:57:00Z"/>
  <w16cex:commentExtensible w16cex:durableId="29CE8EC3" w16cex:dateUtc="2024-04-20T15:58:00Z"/>
  <w16cex:commentExtensible w16cex:durableId="280FA98F" w16cex:dateUtc="2023-05-17T16:29:00Z"/>
  <w16cex:commentExtensible w16cex:durableId="281D0E3D" w16cex:dateUtc="2023-05-27T20:18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A000" w16cex:dateUtc="2024-04-20T17:11:00Z"/>
  <w16cex:commentExtensible w16cex:durableId="29CE9D1A" w16cex:dateUtc="2024-04-20T16:59:00Z"/>
  <w16cex:commentExtensible w16cex:durableId="29CEA2C7" w16cex:dateUtc="2024-04-20T17:23:00Z"/>
  <w16cex:commentExtensible w16cex:durableId="29CEA8E6" w16cex:dateUtc="2024-04-20T17:49:00Z"/>
  <w16cex:commentExtensible w16cex:durableId="29CEA844" w16cex:dateUtc="2024-04-20T17:47:00Z"/>
  <w16cex:commentExtensible w16cex:durableId="29CEB0FC" w16cex:dateUtc="2024-04-20T18:24:00Z"/>
  <w16cex:commentExtensible w16cex:durableId="29CE9D3E" w16cex:dateUtc="2024-04-20T16:59:00Z"/>
  <w16cex:commentExtensible w16cex:durableId="29CE9D46" w16cex:dateUtc="2024-04-20T17:00:00Z"/>
  <w16cex:commentExtensible w16cex:durableId="29CE9D8B" w16cex:dateUtc="2024-04-20T17:01:00Z"/>
  <w16cex:commentExtensible w16cex:durableId="29CE9D58" w16cex:dateUtc="2024-04-20T17:00:00Z"/>
  <w16cex:commentExtensible w16cex:durableId="281D0E07" w16cex:dateUtc="2023-05-27T20:17:00Z"/>
  <w16cex:commentExtensible w16cex:durableId="29CE8704" w16cex:dateUtc="2024-04-20T15:25:00Z"/>
  <w16cex:commentExtensible w16cex:durableId="29CEA99D" w16cex:dateUtc="2024-04-20T17:52:00Z"/>
  <w16cex:commentExtensible w16cex:durableId="29CE7EA4" w16cex:dateUtc="2024-04-20T14:49:00Z"/>
  <w16cex:commentExtensible w16cex:durableId="29B71736" w16cex:dateUtc="2024-04-02T20:45:00Z"/>
  <w16cex:commentExtensible w16cex:durableId="29B485E1" w16cex:dateUtc="2024-03-31T22:01:00Z"/>
  <w16cex:commentExtensible w16cex:durableId="29B5BE11" w16cex:dateUtc="2024-04-01T20:13:00Z"/>
  <w16cex:commentExtensible w16cex:durableId="29B6FDD2" w16cex:dateUtc="2024-04-02T18:57:00Z"/>
  <w16cex:commentExtensible w16cex:durableId="2935D72B" w16cex:dateUtc="2023-12-26T19:50:00Z"/>
  <w16cex:commentExtensible w16cex:durableId="29B5B8D9" w16cex:dateUtc="2024-04-01T19:51:00Z"/>
  <w16cex:commentExtensible w16cex:durableId="29B59650" w16cex:dateUtc="2024-04-01T17:23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00054B4D" w16cid:durableId="29CE8C0D"/>
  <w16cid:commentId w16cid:paraId="237F5C68" w16cid:durableId="29CE8DC5"/>
  <w16cid:commentId w16cid:paraId="7F30C525" w16cid:durableId="29CE8E18"/>
  <w16cid:commentId w16cid:paraId="4BAB9812" w16cid:durableId="281B28E4"/>
  <w16cid:commentId w16cid:paraId="5A8EE101" w16cid:durableId="281D0CBF"/>
  <w16cid:commentId w16cid:paraId="365AC1C6" w16cid:durableId="28124497"/>
  <w16cid:commentId w16cid:paraId="59ECCE95" w16cid:durableId="29CE8E8F"/>
  <w16cid:commentId w16cid:paraId="3D9DC97C" w16cid:durableId="29CE8EC3"/>
  <w16cid:commentId w16cid:paraId="52C89DAC" w16cid:durableId="280FA98F"/>
  <w16cid:commentId w16cid:paraId="10C0B0FA" w16cid:durableId="281D0E3D"/>
  <w16cid:commentId w16cid:paraId="53614306" w16cid:durableId="29CE8F4B"/>
  <w16cid:commentId w16cid:paraId="40C4A547" w16cid:durableId="29CEB49C"/>
  <w16cid:commentId w16cid:paraId="0A0EFCBF" w16cid:durableId="29CE9C00"/>
  <w16cid:commentId w16cid:paraId="0534EACB" w16cid:durableId="29CEA000"/>
  <w16cid:commentId w16cid:paraId="51A8BAFE" w16cid:durableId="29CE9D1A"/>
  <w16cid:commentId w16cid:paraId="6D00DCF0" w16cid:durableId="29CEA2C7"/>
  <w16cid:commentId w16cid:paraId="1EF5BA78" w16cid:durableId="29CEA8E6"/>
  <w16cid:commentId w16cid:paraId="71968F27" w16cid:durableId="29CEA844"/>
  <w16cid:commentId w16cid:paraId="384BB4E4" w16cid:durableId="29CEB0FC"/>
  <w16cid:commentId w16cid:paraId="5F9357F3" w16cid:durableId="29CE9D3E"/>
  <w16cid:commentId w16cid:paraId="68AF6C30" w16cid:durableId="29CE9D46"/>
  <w16cid:commentId w16cid:paraId="6F30AFA1" w16cid:durableId="29CE9D8B"/>
  <w16cid:commentId w16cid:paraId="4E74E3E9" w16cid:durableId="29CE9D58"/>
  <w16cid:commentId w16cid:paraId="19437B7A" w16cid:durableId="281D0E07"/>
  <w16cid:commentId w16cid:paraId="7AC12E0E" w16cid:durableId="29CE8704"/>
  <w16cid:commentId w16cid:paraId="35956B7E" w16cid:durableId="29CEA99D"/>
  <w16cid:commentId w16cid:paraId="50CBB2D7" w16cid:durableId="29CE7EA4"/>
  <w16cid:commentId w16cid:paraId="77EB937A" w16cid:durableId="29355CCA"/>
  <w16cid:commentId w16cid:paraId="2385B0F3" w16cid:durableId="29B71736"/>
  <w16cid:commentId w16cid:paraId="70D4656B" w16cid:durableId="2936CC5F"/>
  <w16cid:commentId w16cid:paraId="00AB863E" w16cid:durableId="29B485E1"/>
  <w16cid:commentId w16cid:paraId="5AE2170B" w16cid:durableId="29B5BE11"/>
  <w16cid:commentId w16cid:paraId="2E9AE6C0" w16cid:durableId="29B6FDD2"/>
  <w16cid:commentId w16cid:paraId="079320DB" w16cid:durableId="2935D72B"/>
  <w16cid:commentId w16cid:paraId="35D19FC7" w16cid:durableId="29B5B8D9"/>
  <w16cid:commentId w16cid:paraId="45EB719B" w16cid:durableId="29B59650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7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2"/>
  </w:num>
  <w:num w:numId="2">
    <w:abstractNumId w:val="22"/>
  </w:num>
  <w:num w:numId="3">
    <w:abstractNumId w:val="22"/>
  </w:num>
  <w:num w:numId="4">
    <w:abstractNumId w:val="22"/>
  </w:num>
  <w:num w:numId="5">
    <w:abstractNumId w:val="10"/>
  </w:num>
  <w:num w:numId="6">
    <w:abstractNumId w:val="14"/>
  </w:num>
  <w:num w:numId="7">
    <w:abstractNumId w:val="16"/>
  </w:num>
  <w:num w:numId="8">
    <w:abstractNumId w:val="12"/>
  </w:num>
  <w:num w:numId="9">
    <w:abstractNumId w:val="18"/>
  </w:num>
  <w:num w:numId="10">
    <w:abstractNumId w:val="17"/>
  </w:num>
  <w:num w:numId="11">
    <w:abstractNumId w:val="21"/>
  </w:num>
  <w:num w:numId="12">
    <w:abstractNumId w:val="15"/>
  </w:num>
  <w:num w:numId="13">
    <w:abstractNumId w:val="23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3"/>
  </w:num>
  <w:num w:numId="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0"/>
  </w:num>
  <w:num w:numId="29">
    <w:abstractNumId w:val="19"/>
  </w:num>
  <w:num w:numId="30">
    <w:abstractNumId w:val="11"/>
  </w:num>
  <w:num w:numId="3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4"/>
  <w:proofState w:spelling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25D16"/>
    <w:rsid w:val="00181538"/>
    <w:rsid w:val="0033372E"/>
    <w:rsid w:val="003D407A"/>
    <w:rsid w:val="00471089"/>
    <w:rsid w:val="0056525F"/>
    <w:rsid w:val="00570453"/>
    <w:rsid w:val="005B0524"/>
    <w:rsid w:val="005F458C"/>
    <w:rsid w:val="006E0612"/>
    <w:rsid w:val="007249B4"/>
    <w:rsid w:val="00754959"/>
    <w:rsid w:val="007C42F2"/>
    <w:rsid w:val="008078BE"/>
    <w:rsid w:val="0085403A"/>
    <w:rsid w:val="00882211"/>
    <w:rsid w:val="00890685"/>
    <w:rsid w:val="008E095F"/>
    <w:rsid w:val="00917C8A"/>
    <w:rsid w:val="00920294"/>
    <w:rsid w:val="009923DE"/>
    <w:rsid w:val="00996D2F"/>
    <w:rsid w:val="009B2BB1"/>
    <w:rsid w:val="009C7D6A"/>
    <w:rsid w:val="009F2B12"/>
    <w:rsid w:val="00A172C7"/>
    <w:rsid w:val="00A535A2"/>
    <w:rsid w:val="00A84917"/>
    <w:rsid w:val="00AC583C"/>
    <w:rsid w:val="00C10352"/>
    <w:rsid w:val="00CC065B"/>
    <w:rsid w:val="00D365B1"/>
    <w:rsid w:val="00D536A7"/>
    <w:rsid w:val="00DA335D"/>
    <w:rsid w:val="00E6012B"/>
    <w:rsid w:val="00E756F5"/>
    <w:rsid w:val="00F041E2"/>
    <w:rsid w:val="00F11CBC"/>
    <w:rsid w:val="00F95B6C"/>
    <w:rsid w:val="00FD5702"/>
    <w:rsid w:val="00FE5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6E0612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6E0612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6E0612"/>
    <w:pPr>
      <w:keepLines/>
      <w:spacing w:after="0" w:line="360" w:lineRule="auto"/>
      <w:jc w:val="center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numPr>
        <w:numId w:val="21"/>
      </w:numPr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oleObject" Target="embeddings/oleObject7.bin"/><Relationship Id="rId42" Type="http://schemas.openxmlformats.org/officeDocument/2006/relationships/image" Target="media/image25.emf"/><Relationship Id="rId47" Type="http://schemas.microsoft.com/office/2011/relationships/people" Target="people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e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oleObject" Target="embeddings/oleObject8.bin"/><Relationship Id="rId40" Type="http://schemas.openxmlformats.org/officeDocument/2006/relationships/image" Target="media/image23.png"/><Relationship Id="rId45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image" Target="media/image20.emf"/><Relationship Id="rId49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6.png"/><Relationship Id="rId44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43" Type="http://schemas.openxmlformats.org/officeDocument/2006/relationships/image" Target="media/image26.emf"/><Relationship Id="rId48" Type="http://schemas.openxmlformats.org/officeDocument/2006/relationships/glossaryDocument" Target="glossary/document.xml"/><Relationship Id="rId8" Type="http://schemas.microsoft.com/office/2016/09/relationships/commentsIds" Target="commentsIds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1.png"/><Relationship Id="rId46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comments" Target="commen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CE1E10801904AAA9C80087E47CE66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6F6451D-3945-4CC2-BCE7-7EFA2EBDD1FC}"/>
      </w:docPartPr>
      <w:docPartBody>
        <w:p w:rsidR="00511E9D" w:rsidRDefault="00511E9D" w:rsidP="00511E9D">
          <w:pPr>
            <w:pStyle w:val="8CE1E10801904AAA9C80087E47CE66D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3179BE9D79B4BD5A51FC2E98DB991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4546D-B244-4A0A-97A8-B75EA9677D4F}"/>
      </w:docPartPr>
      <w:docPartBody>
        <w:p w:rsidR="00511E9D" w:rsidRDefault="00511E9D" w:rsidP="00511E9D">
          <w:pPr>
            <w:pStyle w:val="23179BE9D79B4BD5A51FC2E98DB991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8571D824128409CB65226377BD43B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9F371D-3F76-40B1-B5DA-D9E59D2837FD}"/>
      </w:docPartPr>
      <w:docPartBody>
        <w:p w:rsidR="00511E9D" w:rsidRDefault="00511E9D" w:rsidP="00511E9D">
          <w:pPr>
            <w:pStyle w:val="D8571D824128409CB65226377BD43B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C9CC35E1764F7FAEDAFC71CB4522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E0C5A91-D572-427C-B24D-6D44A96A6D9E}"/>
      </w:docPartPr>
      <w:docPartBody>
        <w:p w:rsidR="00511E9D" w:rsidRDefault="00511E9D" w:rsidP="00511E9D">
          <w:pPr>
            <w:pStyle w:val="11C9CC35E1764F7FAEDAFC71CB4522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ED32260C7E1425C90BAE912E1EFD0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4585F45-BB56-4AC4-859C-2C400291EDC1}"/>
      </w:docPartPr>
      <w:docPartBody>
        <w:p w:rsidR="00511E9D" w:rsidRDefault="00511E9D" w:rsidP="00511E9D">
          <w:pPr>
            <w:pStyle w:val="6ED32260C7E1425C90BAE912E1EFD0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D2E1DC58AC4F049659C4A4549CE9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B8A9F5-3FB9-4B73-AB98-37E8A3D1E743}"/>
      </w:docPartPr>
      <w:docPartBody>
        <w:p w:rsidR="00511E9D" w:rsidRDefault="00511E9D" w:rsidP="00511E9D">
          <w:pPr>
            <w:pStyle w:val="0BD2E1DC58AC4F049659C4A4549CE9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427BAC22C8E414192587E1FC683BC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7F7AC6E-19AA-4964-961C-6EE67C53C2AC}"/>
      </w:docPartPr>
      <w:docPartBody>
        <w:p w:rsidR="00511E9D" w:rsidRDefault="00511E9D" w:rsidP="00511E9D">
          <w:pPr>
            <w:pStyle w:val="8427BAC22C8E414192587E1FC683BCC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68D8416D3F48ACAC6C25D5762717B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C5D8A35-150E-4714-B5AF-1984414140A1}"/>
      </w:docPartPr>
      <w:docPartBody>
        <w:p w:rsidR="00511E9D" w:rsidRDefault="00511E9D" w:rsidP="00511E9D">
          <w:pPr>
            <w:pStyle w:val="3B68D8416D3F48ACAC6C25D5762717B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2D45B5B9AF4DE696945F35688F9E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A0D03-6BFD-45C3-9BAE-E8A5574D8915}"/>
      </w:docPartPr>
      <w:docPartBody>
        <w:p w:rsidR="00CB10D0" w:rsidRDefault="00511E9D" w:rsidP="00511E9D">
          <w:pPr>
            <w:pStyle w:val="112D45B5B9AF4DE696945F35688F9E39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3348CB4AA948D29014EA5D74B9C4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8481C35-5666-46F4-ACA8-E53D4FFE019A}"/>
      </w:docPartPr>
      <w:docPartBody>
        <w:p w:rsidR="00CB10D0" w:rsidRDefault="00511E9D" w:rsidP="00511E9D">
          <w:pPr>
            <w:pStyle w:val="C83348CB4AA948D29014EA5D74B9C4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0EEF8D6DA5411283B459749604E3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49CF41-CD30-4C02-BE21-74672F52ABE8}"/>
      </w:docPartPr>
      <w:docPartBody>
        <w:p w:rsidR="00CB10D0" w:rsidRDefault="00511E9D" w:rsidP="00511E9D">
          <w:pPr>
            <w:pStyle w:val="E20EEF8D6DA5411283B459749604E33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8409D716AFE4C21ADE67C6CD88AD52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B0E6796-556A-4840-A2CC-7D30990D5E0F}"/>
      </w:docPartPr>
      <w:docPartBody>
        <w:p w:rsidR="00CB10D0" w:rsidRDefault="00511E9D" w:rsidP="00511E9D">
          <w:pPr>
            <w:pStyle w:val="98409D716AFE4C21ADE67C6CD88AD52B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511E9D"/>
    <w:rsid w:val="00CB10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11E9D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</TotalTime>
  <Pages>11</Pages>
  <Words>75990</Words>
  <Characters>433143</Characters>
  <Application>Microsoft Office Word</Application>
  <DocSecurity>0</DocSecurity>
  <Lines>3609</Lines>
  <Paragraphs>10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7</cp:revision>
  <dcterms:created xsi:type="dcterms:W3CDTF">2024-04-20T13:51:00Z</dcterms:created>
  <dcterms:modified xsi:type="dcterms:W3CDTF">2024-04-21T13:01:00Z</dcterms:modified>
</cp:coreProperties>
</file>